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DA0197" w14:textId="77777777" w:rsidR="00C0124F" w:rsidRDefault="00C0124F" w:rsidP="00C0124F">
      <w:pPr>
        <w:ind w:firstLine="225"/>
        <w:jc w:val="center"/>
        <w:rPr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东南大学</w:t>
      </w:r>
    </w:p>
    <w:p w14:paraId="4A7BE269" w14:textId="77777777" w:rsidR="00C0124F" w:rsidRDefault="00C0124F" w:rsidP="00C0124F">
      <w:pPr>
        <w:ind w:firstLine="225"/>
        <w:jc w:val="center"/>
        <w:rPr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数值分析</w:t>
      </w:r>
      <w:r w:rsidR="00927FFC">
        <w:rPr>
          <w:rFonts w:hint="eastAsia"/>
          <w:b/>
          <w:sz w:val="48"/>
          <w:szCs w:val="48"/>
        </w:rPr>
        <w:t>上机作业报告</w:t>
      </w:r>
    </w:p>
    <w:p w14:paraId="0DA9A6D8" w14:textId="77777777" w:rsidR="00927FFC" w:rsidRDefault="00927FFC" w:rsidP="00C0124F">
      <w:pPr>
        <w:ind w:firstLine="225"/>
        <w:jc w:val="center"/>
        <w:rPr>
          <w:b/>
          <w:sz w:val="48"/>
          <w:szCs w:val="48"/>
        </w:rPr>
      </w:pPr>
    </w:p>
    <w:p w14:paraId="407277FF" w14:textId="77777777" w:rsidR="008444AC" w:rsidRPr="00DA3A8E" w:rsidRDefault="008444AC" w:rsidP="00C0124F">
      <w:pPr>
        <w:ind w:firstLine="225"/>
        <w:jc w:val="center"/>
        <w:rPr>
          <w:b/>
          <w:sz w:val="48"/>
          <w:szCs w:val="48"/>
        </w:rPr>
      </w:pPr>
    </w:p>
    <w:p w14:paraId="02724F14" w14:textId="77777777" w:rsidR="00C0124F" w:rsidRPr="00DA3A8E" w:rsidRDefault="00927FFC" w:rsidP="00C0124F">
      <w:pPr>
        <w:ind w:firstLine="225"/>
        <w:jc w:val="center"/>
        <w:rPr>
          <w:b/>
          <w:sz w:val="28"/>
          <w:szCs w:val="28"/>
        </w:rPr>
      </w:pPr>
      <w:r>
        <w:rPr>
          <w:rFonts w:ascii="Arial" w:hAnsi="Arial" w:cs="Arial"/>
          <w:noProof/>
          <w:color w:val="0066CC"/>
          <w:sz w:val="20"/>
          <w:szCs w:val="20"/>
        </w:rPr>
        <w:drawing>
          <wp:inline distT="0" distB="0" distL="0" distR="0" wp14:anchorId="2B1E8CF7" wp14:editId="3F8219DB">
            <wp:extent cx="2251494" cy="2175617"/>
            <wp:effectExtent l="0" t="0" r="0" b="0"/>
            <wp:docPr id="3" name="图片 3" descr="https://ss1.bdstatic.com/70cFvXSh_Q1YnxGkpoWK1HF6hhy/it/u=1593955915,308612208&amp;fm=27&amp;gp=0.jpg">
              <a:hlinkClick xmlns:a="http://schemas.openxmlformats.org/drawingml/2006/main" r:id="rId6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s1.bdstatic.com/70cFvXSh_Q1YnxGkpoWK1HF6hhy/it/u=1593955915,308612208&amp;fm=27&amp;gp=0.jpg">
                      <a:hlinkClick r:id="rId6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7598" cy="2229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052C8" w14:textId="77777777" w:rsidR="00C0124F" w:rsidRPr="00DA3A8E" w:rsidRDefault="00C0124F" w:rsidP="00C0124F">
      <w:pPr>
        <w:ind w:firstLine="225"/>
        <w:jc w:val="center"/>
        <w:rPr>
          <w:b/>
          <w:sz w:val="28"/>
          <w:szCs w:val="28"/>
        </w:rPr>
      </w:pPr>
    </w:p>
    <w:p w14:paraId="0284BC6C" w14:textId="77777777" w:rsidR="00C0124F" w:rsidRDefault="00C0124F" w:rsidP="00C0124F">
      <w:pPr>
        <w:ind w:firstLineChars="800" w:firstLine="2249"/>
        <w:rPr>
          <w:b/>
          <w:sz w:val="28"/>
          <w:szCs w:val="28"/>
        </w:rPr>
      </w:pPr>
    </w:p>
    <w:p w14:paraId="393D25B8" w14:textId="77777777" w:rsidR="008444AC" w:rsidRDefault="008444AC" w:rsidP="00C0124F">
      <w:pPr>
        <w:ind w:firstLineChars="800" w:firstLine="2249"/>
        <w:rPr>
          <w:b/>
          <w:sz w:val="28"/>
          <w:szCs w:val="28"/>
        </w:rPr>
      </w:pPr>
    </w:p>
    <w:p w14:paraId="79DCDD4F" w14:textId="7D26CE7B" w:rsidR="008444AC" w:rsidRDefault="008444AC" w:rsidP="00C0124F">
      <w:pPr>
        <w:ind w:firstLineChars="800" w:firstLine="2249"/>
        <w:rPr>
          <w:b/>
          <w:sz w:val="28"/>
          <w:szCs w:val="28"/>
        </w:rPr>
      </w:pPr>
    </w:p>
    <w:p w14:paraId="54CC426A" w14:textId="77777777" w:rsidR="000660CF" w:rsidRPr="00DA3A8E" w:rsidRDefault="000660CF" w:rsidP="00C0124F">
      <w:pPr>
        <w:ind w:firstLineChars="800" w:firstLine="2249"/>
        <w:rPr>
          <w:b/>
          <w:sz w:val="28"/>
          <w:szCs w:val="28"/>
        </w:rPr>
      </w:pPr>
    </w:p>
    <w:p w14:paraId="29230BE6" w14:textId="76137752" w:rsidR="00C0124F" w:rsidRPr="00DA3A8E" w:rsidRDefault="00C0124F" w:rsidP="00C0124F">
      <w:pPr>
        <w:ind w:firstLineChars="640" w:firstLine="1928"/>
        <w:rPr>
          <w:rFonts w:ascii="宋体" w:hAnsi="宋体"/>
          <w:b/>
          <w:sz w:val="30"/>
          <w:szCs w:val="30"/>
          <w:u w:val="single"/>
        </w:rPr>
      </w:pPr>
      <w:r w:rsidRPr="00DA3A8E">
        <w:rPr>
          <w:rFonts w:ascii="宋体" w:hAnsi="宋体" w:hint="eastAsia"/>
          <w:b/>
          <w:sz w:val="30"/>
          <w:szCs w:val="30"/>
        </w:rPr>
        <w:t>课程名称：</w:t>
      </w:r>
      <w:r w:rsidRPr="00DA3A8E">
        <w:rPr>
          <w:rFonts w:ascii="宋体" w:hAnsi="宋体" w:hint="eastAsia"/>
          <w:b/>
          <w:sz w:val="30"/>
          <w:szCs w:val="30"/>
          <w:u w:val="single"/>
        </w:rPr>
        <w:t xml:space="preserve">    </w:t>
      </w:r>
      <w:r w:rsidR="00F128C5">
        <w:rPr>
          <w:rFonts w:ascii="宋体" w:hAnsi="宋体"/>
          <w:b/>
          <w:sz w:val="30"/>
          <w:szCs w:val="30"/>
          <w:u w:val="single"/>
        </w:rPr>
        <w:t xml:space="preserve">  </w:t>
      </w:r>
      <w:r w:rsidR="00927FFC">
        <w:rPr>
          <w:rFonts w:ascii="宋体" w:hAnsi="宋体" w:hint="eastAsia"/>
          <w:b/>
          <w:sz w:val="30"/>
          <w:szCs w:val="30"/>
          <w:u w:val="single"/>
        </w:rPr>
        <w:t>数值分析</w:t>
      </w:r>
      <w:r w:rsidRPr="00DA3A8E">
        <w:rPr>
          <w:rFonts w:ascii="宋体" w:hAnsi="宋体" w:hint="eastAsia"/>
          <w:b/>
          <w:sz w:val="30"/>
          <w:szCs w:val="30"/>
          <w:u w:val="single"/>
        </w:rPr>
        <w:t xml:space="preserve">     </w:t>
      </w:r>
      <w:r w:rsidR="008444AC">
        <w:rPr>
          <w:rFonts w:ascii="宋体" w:hAnsi="宋体"/>
          <w:b/>
          <w:sz w:val="30"/>
          <w:szCs w:val="30"/>
          <w:u w:val="single"/>
        </w:rPr>
        <w:t xml:space="preserve">  </w:t>
      </w:r>
    </w:p>
    <w:p w14:paraId="408C351F" w14:textId="0F92CA83" w:rsidR="00C0124F" w:rsidRPr="00DA3A8E" w:rsidRDefault="00C0124F" w:rsidP="00C0124F">
      <w:pPr>
        <w:ind w:firstLineChars="640" w:firstLine="1928"/>
        <w:rPr>
          <w:rFonts w:ascii="宋体" w:hAnsi="宋体"/>
          <w:b/>
          <w:sz w:val="30"/>
          <w:szCs w:val="30"/>
          <w:u w:val="single"/>
        </w:rPr>
      </w:pPr>
      <w:r w:rsidRPr="00DA3A8E">
        <w:rPr>
          <w:rFonts w:ascii="宋体" w:hAnsi="宋体" w:hint="eastAsia"/>
          <w:b/>
          <w:sz w:val="30"/>
          <w:szCs w:val="30"/>
        </w:rPr>
        <w:t>姓    名：</w:t>
      </w:r>
      <w:r w:rsidRPr="00DA3A8E">
        <w:rPr>
          <w:rFonts w:ascii="宋体" w:hAnsi="宋体" w:hint="eastAsia"/>
          <w:b/>
          <w:sz w:val="30"/>
          <w:szCs w:val="30"/>
          <w:u w:val="single"/>
        </w:rPr>
        <w:t xml:space="preserve">    </w:t>
      </w:r>
      <w:r w:rsidR="00F128C5">
        <w:rPr>
          <w:rFonts w:ascii="宋体" w:hAnsi="宋体"/>
          <w:b/>
          <w:sz w:val="30"/>
          <w:szCs w:val="30"/>
          <w:u w:val="single"/>
        </w:rPr>
        <w:t xml:space="preserve">   </w:t>
      </w:r>
      <w:r w:rsidR="00F128C5">
        <w:rPr>
          <w:rFonts w:ascii="宋体" w:hAnsi="宋体" w:hint="eastAsia"/>
          <w:b/>
          <w:sz w:val="30"/>
          <w:szCs w:val="30"/>
          <w:u w:val="single"/>
        </w:rPr>
        <w:t>曾昕卢</w:t>
      </w:r>
      <w:r w:rsidRPr="00DA3A8E">
        <w:rPr>
          <w:rFonts w:ascii="宋体" w:hAnsi="宋体" w:hint="eastAsia"/>
          <w:b/>
          <w:sz w:val="30"/>
          <w:szCs w:val="30"/>
          <w:u w:val="single"/>
        </w:rPr>
        <w:t xml:space="preserve">       </w:t>
      </w:r>
      <w:r w:rsidR="008444AC">
        <w:rPr>
          <w:rFonts w:ascii="宋体" w:hAnsi="宋体"/>
          <w:b/>
          <w:sz w:val="30"/>
          <w:szCs w:val="30"/>
          <w:u w:val="single"/>
        </w:rPr>
        <w:t xml:space="preserve"> </w:t>
      </w:r>
    </w:p>
    <w:p w14:paraId="5DDEB370" w14:textId="12337453" w:rsidR="00C0124F" w:rsidRPr="00DA3A8E" w:rsidRDefault="00C0124F" w:rsidP="00C0124F">
      <w:pPr>
        <w:ind w:firstLineChars="640" w:firstLine="1928"/>
        <w:rPr>
          <w:rFonts w:ascii="宋体" w:hAnsi="宋体"/>
          <w:b/>
          <w:sz w:val="30"/>
          <w:szCs w:val="30"/>
          <w:u w:val="single"/>
        </w:rPr>
      </w:pPr>
      <w:r w:rsidRPr="00DA3A8E">
        <w:rPr>
          <w:rFonts w:ascii="宋体" w:hAnsi="宋体" w:hint="eastAsia"/>
          <w:b/>
          <w:sz w:val="30"/>
          <w:szCs w:val="30"/>
        </w:rPr>
        <w:t>学    号：</w:t>
      </w:r>
      <w:r w:rsidRPr="00DA3A8E">
        <w:rPr>
          <w:rFonts w:ascii="宋体" w:hAnsi="宋体" w:hint="eastAsia"/>
          <w:b/>
          <w:sz w:val="30"/>
          <w:szCs w:val="30"/>
          <w:u w:val="single"/>
        </w:rPr>
        <w:t xml:space="preserve">   </w:t>
      </w:r>
      <w:r w:rsidR="00F128C5">
        <w:rPr>
          <w:rFonts w:ascii="宋体" w:hAnsi="宋体"/>
          <w:b/>
          <w:sz w:val="30"/>
          <w:szCs w:val="30"/>
          <w:u w:val="single"/>
        </w:rPr>
        <w:t xml:space="preserve"> </w:t>
      </w:r>
      <w:r w:rsidR="008444AC">
        <w:rPr>
          <w:rFonts w:ascii="宋体" w:hAnsi="宋体"/>
          <w:b/>
          <w:sz w:val="30"/>
          <w:szCs w:val="30"/>
          <w:u w:val="single"/>
        </w:rPr>
        <w:t xml:space="preserve"> 1</w:t>
      </w:r>
      <w:r w:rsidR="00F128C5">
        <w:rPr>
          <w:rFonts w:ascii="宋体" w:hAnsi="宋体" w:hint="eastAsia"/>
          <w:b/>
          <w:sz w:val="30"/>
          <w:szCs w:val="30"/>
          <w:u w:val="single"/>
        </w:rPr>
        <w:t>92774</w:t>
      </w:r>
      <w:r w:rsidR="008444AC">
        <w:rPr>
          <w:rFonts w:ascii="宋体" w:hAnsi="宋体" w:hint="eastAsia"/>
          <w:b/>
          <w:sz w:val="30"/>
          <w:szCs w:val="30"/>
          <w:u w:val="single"/>
        </w:rPr>
        <w:t>（</w:t>
      </w:r>
      <w:r w:rsidR="00F128C5">
        <w:rPr>
          <w:rFonts w:ascii="宋体" w:hAnsi="宋体"/>
          <w:b/>
          <w:sz w:val="30"/>
          <w:szCs w:val="30"/>
          <w:u w:val="single"/>
        </w:rPr>
        <w:t>A</w:t>
      </w:r>
      <w:r w:rsidR="00F128C5">
        <w:rPr>
          <w:rFonts w:ascii="宋体" w:hAnsi="宋体" w:hint="eastAsia"/>
          <w:b/>
          <w:sz w:val="30"/>
          <w:szCs w:val="30"/>
          <w:u w:val="single"/>
        </w:rPr>
        <w:t>20</w:t>
      </w:r>
      <w:r w:rsidR="008444AC">
        <w:rPr>
          <w:rFonts w:ascii="宋体" w:hAnsi="宋体" w:hint="eastAsia"/>
          <w:b/>
          <w:sz w:val="30"/>
          <w:szCs w:val="30"/>
          <w:u w:val="single"/>
        </w:rPr>
        <w:t>）</w:t>
      </w:r>
      <w:r w:rsidRPr="00DA3A8E">
        <w:rPr>
          <w:rFonts w:ascii="宋体" w:hAnsi="宋体" w:hint="eastAsia"/>
          <w:b/>
          <w:sz w:val="30"/>
          <w:szCs w:val="30"/>
          <w:u w:val="single"/>
        </w:rPr>
        <w:t xml:space="preserve">   </w:t>
      </w:r>
    </w:p>
    <w:p w14:paraId="4396ACF9" w14:textId="02D30E08" w:rsidR="00C0124F" w:rsidRPr="00DA3A8E" w:rsidRDefault="00C0124F" w:rsidP="00C0124F">
      <w:pPr>
        <w:ind w:firstLineChars="640" w:firstLine="1928"/>
        <w:rPr>
          <w:rFonts w:ascii="宋体" w:hAnsi="宋体"/>
          <w:b/>
          <w:sz w:val="30"/>
          <w:szCs w:val="30"/>
        </w:rPr>
      </w:pPr>
      <w:r w:rsidRPr="00DA3A8E">
        <w:rPr>
          <w:rFonts w:ascii="宋体" w:hAnsi="宋体" w:hint="eastAsia"/>
          <w:b/>
          <w:sz w:val="30"/>
          <w:szCs w:val="30"/>
        </w:rPr>
        <w:t>指导老师：</w:t>
      </w:r>
      <w:r w:rsidRPr="00DA3A8E">
        <w:rPr>
          <w:rFonts w:ascii="宋体" w:hAnsi="宋体" w:hint="eastAsia"/>
          <w:b/>
          <w:sz w:val="30"/>
          <w:szCs w:val="30"/>
          <w:u w:val="single"/>
        </w:rPr>
        <w:t xml:space="preserve">    </w:t>
      </w:r>
      <w:r w:rsidR="00F128C5">
        <w:rPr>
          <w:rFonts w:ascii="宋体" w:hAnsi="宋体"/>
          <w:b/>
          <w:sz w:val="30"/>
          <w:szCs w:val="30"/>
          <w:u w:val="single"/>
        </w:rPr>
        <w:t xml:space="preserve">    </w:t>
      </w:r>
      <w:r w:rsidR="008444AC">
        <w:rPr>
          <w:rFonts w:ascii="宋体" w:hAnsi="宋体" w:hint="eastAsia"/>
          <w:b/>
          <w:sz w:val="30"/>
          <w:szCs w:val="30"/>
          <w:u w:val="single"/>
        </w:rPr>
        <w:t>杜睿</w:t>
      </w:r>
      <w:r w:rsidRPr="00DA3A8E">
        <w:rPr>
          <w:rFonts w:ascii="宋体" w:hAnsi="宋体" w:hint="eastAsia"/>
          <w:b/>
          <w:sz w:val="30"/>
          <w:szCs w:val="30"/>
          <w:u w:val="single"/>
        </w:rPr>
        <w:t xml:space="preserve">        </w:t>
      </w:r>
      <w:r w:rsidR="008444AC">
        <w:rPr>
          <w:rFonts w:ascii="宋体" w:hAnsi="宋体"/>
          <w:b/>
          <w:sz w:val="30"/>
          <w:szCs w:val="30"/>
          <w:u w:val="single"/>
        </w:rPr>
        <w:t xml:space="preserve"> </w:t>
      </w:r>
    </w:p>
    <w:p w14:paraId="0676ABC5" w14:textId="77777777" w:rsidR="00692BB5" w:rsidRDefault="00692BB5" w:rsidP="00C0124F"/>
    <w:p w14:paraId="11A859D8" w14:textId="77777777" w:rsidR="00692BB5" w:rsidRDefault="00692BB5" w:rsidP="00692BB5">
      <w:pPr>
        <w:rPr>
          <w:rFonts w:asciiTheme="majorHAnsi" w:eastAsiaTheme="majorEastAsia" w:hAnsiTheme="majorHAnsi" w:cstheme="majorBidi"/>
          <w:sz w:val="32"/>
          <w:szCs w:val="32"/>
        </w:rPr>
      </w:pPr>
      <w:r>
        <w:br w:type="page"/>
      </w:r>
    </w:p>
    <w:p w14:paraId="27C841AE" w14:textId="77777777" w:rsidR="00D85335" w:rsidRDefault="00D85335" w:rsidP="001B3AA0">
      <w:pPr>
        <w:pStyle w:val="2"/>
      </w:pPr>
    </w:p>
    <w:p w14:paraId="50D59AB3" w14:textId="77777777" w:rsidR="00D85335" w:rsidRDefault="00D85335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14:paraId="028B6C91" w14:textId="488C7E49" w:rsidR="001B3AA0" w:rsidRDefault="001B3AA0" w:rsidP="001B3AA0">
      <w:pPr>
        <w:pStyle w:val="2"/>
      </w:pPr>
      <w:r>
        <w:rPr>
          <w:rFonts w:hint="eastAsia"/>
        </w:rPr>
        <w:lastRenderedPageBreak/>
        <w:t>一、第一章上机题</w:t>
      </w:r>
    </w:p>
    <w:p w14:paraId="7CC21178" w14:textId="158C0554" w:rsidR="00F128C5" w:rsidRDefault="00F128C5" w:rsidP="009C34D8">
      <w:pPr>
        <w:spacing w:line="360" w:lineRule="auto"/>
        <w:ind w:firstLineChars="200" w:firstLine="480"/>
      </w:pPr>
      <w:r>
        <w:rPr>
          <w:rFonts w:hint="eastAsia"/>
        </w:rPr>
        <w:t>记</w:t>
      </w:r>
    </w:p>
    <w:p w14:paraId="37B52136" w14:textId="2FA11379" w:rsidR="00F128C5" w:rsidRDefault="00F128C5" w:rsidP="009C34D8">
      <w:pPr>
        <w:spacing w:line="360" w:lineRule="auto"/>
        <w:jc w:val="center"/>
      </w:pPr>
      <w:r w:rsidRPr="00F128C5">
        <w:rPr>
          <w:position w:val="-28"/>
        </w:rPr>
        <w:object w:dxaOrig="5400" w:dyaOrig="680" w14:anchorId="7F409E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.25pt;height:33.85pt" o:ole="">
            <v:imagedata r:id="rId8" o:title=""/>
          </v:shape>
          <o:OLEObject Type="Embed" ProgID="Equation.DSMT4" ShapeID="_x0000_i1025" DrawAspect="Content" ObjectID="_1632985383" r:id="rId9"/>
        </w:object>
      </w:r>
      <w:r w:rsidR="009C34D8">
        <w:t xml:space="preserve"> </w:t>
      </w:r>
    </w:p>
    <w:p w14:paraId="72CFBF50" w14:textId="18111C6C" w:rsidR="00F128C5" w:rsidRDefault="00F128C5" w:rsidP="009C34D8">
      <w:pPr>
        <w:spacing w:line="360" w:lineRule="auto"/>
      </w:pPr>
      <w:r>
        <w:rPr>
          <w:rFonts w:hint="eastAsia"/>
        </w:rPr>
        <w:t>则有</w:t>
      </w:r>
    </w:p>
    <w:p w14:paraId="637C1CF2" w14:textId="6CDB2ED8" w:rsidR="00F128C5" w:rsidRDefault="009C34D8" w:rsidP="009C34D8">
      <w:pPr>
        <w:spacing w:line="360" w:lineRule="auto"/>
        <w:jc w:val="center"/>
      </w:pPr>
      <w:r w:rsidRPr="009C34D8">
        <w:rPr>
          <w:position w:val="-28"/>
        </w:rPr>
        <w:object w:dxaOrig="3120" w:dyaOrig="680" w14:anchorId="2AAF6464">
          <v:shape id="_x0000_i1026" type="#_x0000_t75" style="width:155.8pt;height:33.85pt" o:ole="">
            <v:imagedata r:id="rId10" o:title=""/>
          </v:shape>
          <o:OLEObject Type="Embed" ProgID="Equation.DSMT4" ShapeID="_x0000_i1026" DrawAspect="Content" ObjectID="_1632985384" r:id="rId11"/>
        </w:object>
      </w:r>
      <w:r>
        <w:t xml:space="preserve"> </w:t>
      </w:r>
    </w:p>
    <w:p w14:paraId="4A9DF8EC" w14:textId="5174DE4D" w:rsidR="009C34D8" w:rsidRDefault="009C34D8" w:rsidP="009C34D8">
      <w:pPr>
        <w:spacing w:line="360" w:lineRule="auto"/>
        <w:ind w:firstLineChars="200" w:firstLine="480"/>
      </w:pPr>
      <w:r>
        <w:rPr>
          <w:rFonts w:hint="eastAsia"/>
        </w:rPr>
        <w:t>给定函数</w:t>
      </w:r>
      <w:r w:rsidRPr="009C34D8">
        <w:rPr>
          <w:position w:val="-14"/>
        </w:rPr>
        <w:object w:dxaOrig="1020" w:dyaOrig="400" w14:anchorId="11CD4A4B">
          <v:shape id="_x0000_i1027" type="#_x0000_t75" style="width:51.05pt;height:19.9pt" o:ole="">
            <v:imagedata r:id="rId12" o:title=""/>
          </v:shape>
          <o:OLEObject Type="Embed" ProgID="Equation.DSMT4" ShapeID="_x0000_i1027" DrawAspect="Content" ObjectID="_1632985385" r:id="rId13"/>
        </w:object>
      </w:r>
      <w:r>
        <w:t xml:space="preserve"> </w:t>
      </w:r>
      <w:r>
        <w:rPr>
          <w:rFonts w:hint="eastAsia"/>
        </w:rPr>
        <w:t>记</w:t>
      </w:r>
    </w:p>
    <w:p w14:paraId="654E957E" w14:textId="0B81058B" w:rsidR="009C34D8" w:rsidRDefault="009C34D8" w:rsidP="009C34D8">
      <w:pPr>
        <w:spacing w:line="360" w:lineRule="auto"/>
        <w:jc w:val="center"/>
      </w:pPr>
      <w:r w:rsidRPr="009C34D8">
        <w:rPr>
          <w:position w:val="-28"/>
        </w:rPr>
        <w:object w:dxaOrig="2160" w:dyaOrig="740" w14:anchorId="77F00C15">
          <v:shape id="_x0000_i1028" type="#_x0000_t75" style="width:108pt;height:37.05pt" o:ole="">
            <v:imagedata r:id="rId14" o:title=""/>
          </v:shape>
          <o:OLEObject Type="Embed" ProgID="Equation.DSMT4" ShapeID="_x0000_i1028" DrawAspect="Content" ObjectID="_1632985386" r:id="rId15"/>
        </w:object>
      </w:r>
      <w:r>
        <w:t xml:space="preserve"> </w:t>
      </w:r>
    </w:p>
    <w:p w14:paraId="6FBE699A" w14:textId="790C975F" w:rsidR="009C34D8" w:rsidRDefault="009C34D8" w:rsidP="009C34D8">
      <w:pPr>
        <w:spacing w:line="360" w:lineRule="auto"/>
      </w:pPr>
      <w:r>
        <w:rPr>
          <w:rFonts w:hint="eastAsia"/>
        </w:rPr>
        <w:t>称</w:t>
      </w:r>
      <w:r w:rsidRPr="009C34D8">
        <w:rPr>
          <w:position w:val="-14"/>
        </w:rPr>
        <w:object w:dxaOrig="639" w:dyaOrig="400" w14:anchorId="7B15EBCC">
          <v:shape id="_x0000_i1029" type="#_x0000_t75" style="width:31.7pt;height:19.9pt" o:ole="">
            <v:imagedata r:id="rId16" o:title=""/>
          </v:shape>
          <o:OLEObject Type="Embed" ProgID="Equation.DSMT4" ShapeID="_x0000_i1029" DrawAspect="Content" ObjectID="_1632985387" r:id="rId17"/>
        </w:object>
      </w:r>
      <w:r>
        <w:rPr>
          <w:rFonts w:hint="eastAsia"/>
        </w:rPr>
        <w:t>为函数</w:t>
      </w:r>
      <w:r w:rsidRPr="009C34D8">
        <w:rPr>
          <w:position w:val="-14"/>
        </w:rPr>
        <w:object w:dxaOrig="960" w:dyaOrig="400" w14:anchorId="1938AB8F">
          <v:shape id="_x0000_i1030" type="#_x0000_t75" style="width:47.8pt;height:19.9pt" o:ole="">
            <v:imagedata r:id="rId18" o:title=""/>
          </v:shape>
          <o:OLEObject Type="Embed" ProgID="Equation.DSMT4" ShapeID="_x0000_i1030" DrawAspect="Content" ObjectID="_1632985388" r:id="rId19"/>
        </w:object>
      </w:r>
      <w:r>
        <w:rPr>
          <w:rFonts w:hint="eastAsia"/>
        </w:rPr>
        <w:t>的</w:t>
      </w:r>
      <w:r w:rsidRPr="009C34D8">
        <w:rPr>
          <w:position w:val="-6"/>
        </w:rPr>
        <w:object w:dxaOrig="200" w:dyaOrig="220" w14:anchorId="6F953DD7">
          <v:shape id="_x0000_i1031" type="#_x0000_t75" style="width:10.2pt;height:10.75pt" o:ole="">
            <v:imagedata r:id="rId20" o:title=""/>
          </v:shape>
          <o:OLEObject Type="Embed" ProgID="Equation.DSMT4" ShapeID="_x0000_i1031" DrawAspect="Content" ObjectID="_1632985389" r:id="rId21"/>
        </w:object>
      </w:r>
      <w:r>
        <w:rPr>
          <w:rFonts w:hint="eastAsia"/>
        </w:rPr>
        <w:t>阶</w:t>
      </w:r>
      <w:r>
        <w:t>T</w:t>
      </w:r>
      <w:r>
        <w:rPr>
          <w:rFonts w:hint="eastAsia"/>
        </w:rPr>
        <w:t>aylor</w:t>
      </w:r>
      <w:r>
        <w:rPr>
          <w:rFonts w:hint="eastAsia"/>
        </w:rPr>
        <w:t>多项式。</w:t>
      </w:r>
    </w:p>
    <w:p w14:paraId="73181371" w14:textId="15376FBC" w:rsidR="009C34D8" w:rsidRDefault="009C34D8" w:rsidP="009C34D8">
      <w:pPr>
        <w:spacing w:line="360" w:lineRule="auto"/>
        <w:ind w:firstLineChars="200" w:firstLine="480"/>
      </w:pPr>
      <w:r>
        <w:rPr>
          <w:rFonts w:hint="eastAsia"/>
        </w:rPr>
        <w:t>计算</w:t>
      </w:r>
      <w:r w:rsidRPr="009C34D8">
        <w:rPr>
          <w:position w:val="-4"/>
        </w:rPr>
        <w:object w:dxaOrig="420" w:dyaOrig="260" w14:anchorId="06CCFE3B">
          <v:shape id="_x0000_i1032" type="#_x0000_t75" style="width:20.95pt;height:12.9pt" o:ole="">
            <v:imagedata r:id="rId22" o:title=""/>
          </v:shape>
          <o:OLEObject Type="Embed" ProgID="Equation.DSMT4" ShapeID="_x0000_i1032" DrawAspect="Content" ObjectID="_1632985390" r:id="rId23"/>
        </w:object>
      </w:r>
      <w:r>
        <w:rPr>
          <w:rFonts w:hint="eastAsia"/>
        </w:rPr>
        <w:t>的近似值，可以用如下三种方法：</w:t>
      </w:r>
    </w:p>
    <w:p w14:paraId="0AC62A3C" w14:textId="740B0D21" w:rsidR="009C34D8" w:rsidRDefault="009C34D8" w:rsidP="009C34D8">
      <w:pPr>
        <w:spacing w:line="360" w:lineRule="auto"/>
        <w:ind w:firstLineChars="200" w:firstLine="480"/>
      </w:pPr>
      <w:r>
        <w:t>(</w:t>
      </w:r>
      <w:r w:rsidRPr="009C34D8">
        <w:rPr>
          <w:rFonts w:cs="Times New Roman"/>
        </w:rPr>
        <w:t>Ⅰ</w:t>
      </w:r>
      <w:r>
        <w:t>)</w:t>
      </w:r>
      <w:r>
        <w:rPr>
          <w:rFonts w:hint="eastAsia"/>
        </w:rPr>
        <w:t>将</w:t>
      </w:r>
      <w:r w:rsidRPr="009C34D8">
        <w:rPr>
          <w:position w:val="-14"/>
        </w:rPr>
        <w:object w:dxaOrig="620" w:dyaOrig="400" w14:anchorId="29037712">
          <v:shape id="_x0000_i1033" type="#_x0000_t75" style="width:31.15pt;height:19.9pt" o:ole="">
            <v:imagedata r:id="rId24" o:title=""/>
          </v:shape>
          <o:OLEObject Type="Embed" ProgID="Equation.DSMT4" ShapeID="_x0000_i1033" DrawAspect="Content" ObjectID="_1632985391" r:id="rId25"/>
        </w:object>
      </w:r>
      <w:r>
        <w:rPr>
          <w:rFonts w:hint="eastAsia"/>
        </w:rPr>
        <w:t>在</w:t>
      </w:r>
      <w:r w:rsidRPr="009C34D8">
        <w:rPr>
          <w:position w:val="-6"/>
        </w:rPr>
        <w:object w:dxaOrig="560" w:dyaOrig="279" w14:anchorId="5BD1BF25">
          <v:shape id="_x0000_i1034" type="#_x0000_t75" style="width:27.95pt;height:13.95pt" o:ole="">
            <v:imagedata r:id="rId26" o:title=""/>
          </v:shape>
          <o:OLEObject Type="Embed" ProgID="Equation.DSMT4" ShapeID="_x0000_i1034" DrawAspect="Content" ObjectID="_1632985392" r:id="rId27"/>
        </w:object>
      </w:r>
      <w:r>
        <w:rPr>
          <w:rFonts w:hint="eastAsia"/>
        </w:rPr>
        <w:t>处进行</w:t>
      </w:r>
      <w:r>
        <w:rPr>
          <w:rFonts w:hint="eastAsia"/>
        </w:rPr>
        <w:t>Taylor</w:t>
      </w:r>
      <w:r>
        <w:rPr>
          <w:rFonts w:hint="eastAsia"/>
        </w:rPr>
        <w:t>展开，取前</w:t>
      </w:r>
      <w:r>
        <w:rPr>
          <w:rFonts w:hint="eastAsia"/>
        </w:rPr>
        <w:t>10</w:t>
      </w:r>
      <w:r>
        <w:rPr>
          <w:rFonts w:hint="eastAsia"/>
        </w:rPr>
        <w:t>项的和</w:t>
      </w:r>
      <w:r w:rsidRPr="009C34D8">
        <w:rPr>
          <w:position w:val="-14"/>
        </w:rPr>
        <w:object w:dxaOrig="760" w:dyaOrig="400" w14:anchorId="25EE4A50">
          <v:shape id="_x0000_i1035" type="#_x0000_t75" style="width:38.15pt;height:19.9pt" o:ole="">
            <v:imagedata r:id="rId28" o:title=""/>
          </v:shape>
          <o:OLEObject Type="Embed" ProgID="Equation.DSMT4" ShapeID="_x0000_i1035" DrawAspect="Content" ObjectID="_1632985393" r:id="rId29"/>
        </w:object>
      </w:r>
      <w:r>
        <w:t xml:space="preserve"> </w:t>
      </w:r>
      <w:r>
        <w:rPr>
          <w:rFonts w:hint="eastAsia"/>
        </w:rPr>
        <w:t>估计误差</w:t>
      </w:r>
    </w:p>
    <w:p w14:paraId="6703A259" w14:textId="1C4D05BC" w:rsidR="009C34D8" w:rsidRDefault="00766E04" w:rsidP="009C34D8">
      <w:pPr>
        <w:spacing w:line="360" w:lineRule="auto"/>
        <w:jc w:val="center"/>
      </w:pPr>
      <w:r w:rsidRPr="00766E04">
        <w:rPr>
          <w:position w:val="-24"/>
        </w:rPr>
        <w:object w:dxaOrig="2040" w:dyaOrig="520" w14:anchorId="6275A94D">
          <v:shape id="_x0000_i1036" type="#_x0000_t75" style="width:102.1pt;height:25.8pt" o:ole="">
            <v:imagedata r:id="rId30" o:title=""/>
          </v:shape>
          <o:OLEObject Type="Embed" ProgID="Equation.DSMT4" ShapeID="_x0000_i1036" DrawAspect="Content" ObjectID="_1632985394" r:id="rId31"/>
        </w:object>
      </w:r>
      <w:r w:rsidR="009C34D8">
        <w:t xml:space="preserve"> </w:t>
      </w:r>
    </w:p>
    <w:p w14:paraId="51E1B02C" w14:textId="653C7E1E" w:rsidR="00766E04" w:rsidRDefault="00766E04" w:rsidP="00766E04">
      <w:pPr>
        <w:spacing w:line="360" w:lineRule="auto"/>
      </w:pPr>
      <w:r>
        <w:rPr>
          <w:rFonts w:hint="eastAsia"/>
        </w:rPr>
        <w:t>计算出</w:t>
      </w:r>
      <w:r w:rsidRPr="00766E04">
        <w:rPr>
          <w:position w:val="-14"/>
        </w:rPr>
        <w:object w:dxaOrig="639" w:dyaOrig="400" w14:anchorId="26117A66">
          <v:shape id="_x0000_i1037" type="#_x0000_t75" style="width:31.7pt;height:19.9pt" o:ole="">
            <v:imagedata r:id="rId32" o:title=""/>
          </v:shape>
          <o:OLEObject Type="Embed" ProgID="Equation.DSMT4" ShapeID="_x0000_i1037" DrawAspect="Content" ObjectID="_1632985395" r:id="rId33"/>
        </w:object>
      </w:r>
      <w:r>
        <w:rPr>
          <w:rFonts w:hint="eastAsia"/>
        </w:rPr>
        <w:t>，并回答</w:t>
      </w:r>
      <w:r w:rsidRPr="00766E04">
        <w:rPr>
          <w:position w:val="-14"/>
        </w:rPr>
        <w:object w:dxaOrig="639" w:dyaOrig="400" w14:anchorId="29D3C649">
          <v:shape id="_x0000_i1038" type="#_x0000_t75" style="width:31.7pt;height:19.9pt" o:ole="">
            <v:imagedata r:id="rId32" o:title=""/>
          </v:shape>
          <o:OLEObject Type="Embed" ProgID="Equation.DSMT4" ShapeID="_x0000_i1038" DrawAspect="Content" ObjectID="_1632985396" r:id="rId34"/>
        </w:object>
      </w:r>
      <w:r>
        <w:rPr>
          <w:rFonts w:hint="eastAsia"/>
        </w:rPr>
        <w:t>作为</w:t>
      </w:r>
      <w:r w:rsidRPr="009C34D8">
        <w:rPr>
          <w:position w:val="-4"/>
        </w:rPr>
        <w:object w:dxaOrig="420" w:dyaOrig="260" w14:anchorId="550496F9">
          <v:shape id="_x0000_i1039" type="#_x0000_t75" style="width:20.95pt;height:12.9pt" o:ole="">
            <v:imagedata r:id="rId22" o:title=""/>
          </v:shape>
          <o:OLEObject Type="Embed" ProgID="Equation.DSMT4" ShapeID="_x0000_i1039" DrawAspect="Content" ObjectID="_1632985397" r:id="rId35"/>
        </w:object>
      </w:r>
      <w:r>
        <w:rPr>
          <w:rFonts w:hint="eastAsia"/>
        </w:rPr>
        <w:t>的近似值具有几位有效数字。</w:t>
      </w:r>
    </w:p>
    <w:p w14:paraId="5CBF3224" w14:textId="6A8302D0" w:rsidR="00766E04" w:rsidRDefault="00766E04" w:rsidP="00766E04">
      <w:pPr>
        <w:spacing w:line="360" w:lineRule="auto"/>
      </w:pPr>
      <w:r>
        <w:rPr>
          <w:rFonts w:hint="eastAsia"/>
        </w:rPr>
        <w:t>程序如下：</w:t>
      </w:r>
    </w:p>
    <w:p w14:paraId="30F05BCD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0FFEA151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367F4BBC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</w:t>
      </w:r>
    </w:p>
    <w:p w14:paraId="4C8944B0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1=log(1+x);</w:t>
      </w:r>
    </w:p>
    <w:p w14:paraId="491CE22A" w14:textId="4E1B083C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input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请输入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N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41D3102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aylo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y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0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Orde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);</w:t>
      </w:r>
    </w:p>
    <w:p w14:paraId="1EEE0C12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S=abs(y1-S);</w:t>
      </w:r>
    </w:p>
    <w:p w14:paraId="2D51C936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ata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10000);</w:t>
      </w:r>
    </w:p>
    <w:p w14:paraId="35A0D8B6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1;</w:t>
      </w:r>
    </w:p>
    <w:p w14:paraId="76A68B84" w14:textId="13FD7095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z=0:0.001:1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精度可调整</w:t>
      </w:r>
    </w:p>
    <w:p w14:paraId="6E433924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nswer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bs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S,x,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23F41364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nswer=single(answer);</w:t>
      </w:r>
    </w:p>
    <w:p w14:paraId="659899CD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data(n)=answer; </w:t>
      </w:r>
    </w:p>
    <w:p w14:paraId="2A512956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=n+1;</w:t>
      </w:r>
    </w:p>
    <w:p w14:paraId="06AB963F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7FAFA5BB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result=max(data); </w:t>
      </w:r>
    </w:p>
    <w:p w14:paraId="1075F5A4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esult=%f\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n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resul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185D4E0D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S1=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1);</w:t>
      </w:r>
    </w:p>
    <w:p w14:paraId="4E880869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S(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%f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S1);</w:t>
      </w:r>
    </w:p>
    <w:p w14:paraId="53B78D1E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1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b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S,x,1);</w:t>
      </w:r>
    </w:p>
    <w:p w14:paraId="43ADA418" w14:textId="77777777" w:rsidR="00766E04" w:rsidRDefault="00766E04" w:rsidP="00766E0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e1=%f\n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);</w:t>
      </w:r>
    </w:p>
    <w:p w14:paraId="5AC5A15F" w14:textId="77777777" w:rsidR="001F38A4" w:rsidRDefault="00766E04" w:rsidP="00766E04">
      <w:pPr>
        <w:spacing w:line="360" w:lineRule="auto"/>
      </w:pPr>
      <w:r>
        <w:rPr>
          <w:rFonts w:hint="eastAsia"/>
        </w:rPr>
        <w:t>运行结果：</w:t>
      </w:r>
    </w:p>
    <w:p w14:paraId="22FC387E" w14:textId="64529967" w:rsidR="00766E04" w:rsidRDefault="00F75343" w:rsidP="00F75343">
      <w:pPr>
        <w:spacing w:line="360" w:lineRule="auto"/>
      </w:pPr>
      <w:r w:rsidRPr="00F75343">
        <w:rPr>
          <w:position w:val="-24"/>
        </w:rPr>
        <w:object w:dxaOrig="7740" w:dyaOrig="520" w14:anchorId="4935841D">
          <v:shape id="_x0000_i1040" type="#_x0000_t75" style="width:386.85pt;height:25.8pt" o:ole="">
            <v:imagedata r:id="rId36" o:title=""/>
          </v:shape>
          <o:OLEObject Type="Embed" ProgID="Equation.DSMT4" ShapeID="_x0000_i1040" DrawAspect="Content" ObjectID="_1632985398" r:id="rId37"/>
        </w:object>
      </w:r>
    </w:p>
    <w:p w14:paraId="4F2EBD54" w14:textId="667B35DE" w:rsidR="001F38A4" w:rsidRDefault="001F38A4" w:rsidP="001F38A4">
      <w:pPr>
        <w:spacing w:line="360" w:lineRule="auto"/>
      </w:pPr>
      <w:r w:rsidRPr="00766E04">
        <w:rPr>
          <w:position w:val="-14"/>
        </w:rPr>
        <w:object w:dxaOrig="639" w:dyaOrig="400" w14:anchorId="1978A38D">
          <v:shape id="_x0000_i1041" type="#_x0000_t75" style="width:31.7pt;height:19.9pt" o:ole="">
            <v:imagedata r:id="rId32" o:title=""/>
          </v:shape>
          <o:OLEObject Type="Embed" ProgID="Equation.DSMT4" ShapeID="_x0000_i1041" DrawAspect="Content" ObjectID="_1632985399" r:id="rId38"/>
        </w:object>
      </w:r>
      <w:r>
        <w:rPr>
          <w:rFonts w:hint="eastAsia"/>
        </w:rPr>
        <w:t>作为</w:t>
      </w:r>
      <w:r w:rsidRPr="009C34D8">
        <w:rPr>
          <w:position w:val="-4"/>
        </w:rPr>
        <w:object w:dxaOrig="420" w:dyaOrig="260" w14:anchorId="4B7D0DE6">
          <v:shape id="_x0000_i1042" type="#_x0000_t75" style="width:20.95pt;height:12.9pt" o:ole="">
            <v:imagedata r:id="rId22" o:title=""/>
          </v:shape>
          <o:OLEObject Type="Embed" ProgID="Equation.DSMT4" ShapeID="_x0000_i1042" DrawAspect="Content" ObjectID="_1632985400" r:id="rId39"/>
        </w:object>
      </w:r>
      <w:r>
        <w:rPr>
          <w:rFonts w:hint="eastAsia"/>
        </w:rPr>
        <w:t>的近似值没有有效数字。</w:t>
      </w:r>
    </w:p>
    <w:p w14:paraId="1FCE657C" w14:textId="77777777" w:rsidR="00497003" w:rsidRPr="00766E04" w:rsidRDefault="00497003" w:rsidP="001F38A4">
      <w:pPr>
        <w:spacing w:line="360" w:lineRule="auto"/>
      </w:pPr>
    </w:p>
    <w:p w14:paraId="345755A8" w14:textId="437E35AC" w:rsidR="001F38A4" w:rsidRDefault="001F38A4" w:rsidP="001F38A4">
      <w:pPr>
        <w:spacing w:line="360" w:lineRule="auto"/>
        <w:ind w:firstLineChars="200" w:firstLine="480"/>
      </w:pPr>
      <w:r>
        <w:t>(</w:t>
      </w:r>
      <w:r w:rsidRPr="001F38A4">
        <w:rPr>
          <w:rFonts w:cs="Times New Roman"/>
        </w:rPr>
        <w:t>Ⅱ</w:t>
      </w:r>
      <w:r>
        <w:t>)</w:t>
      </w:r>
      <w:r>
        <w:rPr>
          <w:rFonts w:hint="eastAsia"/>
        </w:rPr>
        <w:t>将</w:t>
      </w:r>
      <w:r w:rsidRPr="009C34D8">
        <w:rPr>
          <w:position w:val="-14"/>
        </w:rPr>
        <w:object w:dxaOrig="639" w:dyaOrig="400" w14:anchorId="3568898C">
          <v:shape id="_x0000_i1043" type="#_x0000_t75" style="width:31.7pt;height:19.9pt" o:ole="">
            <v:imagedata r:id="rId40" o:title=""/>
          </v:shape>
          <o:OLEObject Type="Embed" ProgID="Equation.DSMT4" ShapeID="_x0000_i1043" DrawAspect="Content" ObjectID="_1632985401" r:id="rId41"/>
        </w:object>
      </w:r>
      <w:r>
        <w:rPr>
          <w:rFonts w:hint="eastAsia"/>
        </w:rPr>
        <w:t>在</w:t>
      </w:r>
      <w:r w:rsidRPr="009C34D8">
        <w:rPr>
          <w:position w:val="-6"/>
        </w:rPr>
        <w:object w:dxaOrig="560" w:dyaOrig="279" w14:anchorId="067187B8">
          <v:shape id="_x0000_i1044" type="#_x0000_t75" style="width:27.95pt;height:13.95pt" o:ole="">
            <v:imagedata r:id="rId26" o:title=""/>
          </v:shape>
          <o:OLEObject Type="Embed" ProgID="Equation.DSMT4" ShapeID="_x0000_i1044" DrawAspect="Content" ObjectID="_1632985402" r:id="rId42"/>
        </w:object>
      </w:r>
      <w:r>
        <w:rPr>
          <w:rFonts w:hint="eastAsia"/>
        </w:rPr>
        <w:t>处进行</w:t>
      </w:r>
      <w:r>
        <w:rPr>
          <w:rFonts w:hint="eastAsia"/>
        </w:rPr>
        <w:t>Taylor</w:t>
      </w:r>
      <w:r>
        <w:rPr>
          <w:rFonts w:hint="eastAsia"/>
        </w:rPr>
        <w:t>展开，取前</w:t>
      </w:r>
      <w:r>
        <w:rPr>
          <w:rFonts w:hint="eastAsia"/>
        </w:rPr>
        <w:t>10</w:t>
      </w:r>
      <w:r>
        <w:rPr>
          <w:rFonts w:hint="eastAsia"/>
        </w:rPr>
        <w:t>项的和</w:t>
      </w:r>
      <w:r w:rsidRPr="009C34D8">
        <w:rPr>
          <w:position w:val="-14"/>
        </w:rPr>
        <w:object w:dxaOrig="760" w:dyaOrig="400" w14:anchorId="4C7058BD">
          <v:shape id="_x0000_i1045" type="#_x0000_t75" style="width:38.15pt;height:19.9pt" o:ole="">
            <v:imagedata r:id="rId28" o:title=""/>
          </v:shape>
          <o:OLEObject Type="Embed" ProgID="Equation.DSMT4" ShapeID="_x0000_i1045" DrawAspect="Content" ObjectID="_1632985403" r:id="rId43"/>
        </w:object>
      </w:r>
      <w:r>
        <w:t xml:space="preserve"> </w:t>
      </w:r>
      <w:r>
        <w:rPr>
          <w:rFonts w:hint="eastAsia"/>
        </w:rPr>
        <w:t>估计误差</w:t>
      </w:r>
    </w:p>
    <w:p w14:paraId="157DE88C" w14:textId="3AE154C0" w:rsidR="001F38A4" w:rsidRDefault="001F38A4" w:rsidP="001F38A4">
      <w:pPr>
        <w:spacing w:line="360" w:lineRule="auto"/>
        <w:jc w:val="center"/>
      </w:pPr>
      <w:r w:rsidRPr="001F38A4">
        <w:rPr>
          <w:position w:val="-40"/>
        </w:rPr>
        <w:object w:dxaOrig="2240" w:dyaOrig="680" w14:anchorId="0D091BA9">
          <v:shape id="_x0000_i1046" type="#_x0000_t75" style="width:111.75pt;height:33.85pt" o:ole="">
            <v:imagedata r:id="rId44" o:title=""/>
          </v:shape>
          <o:OLEObject Type="Embed" ProgID="Equation.DSMT4" ShapeID="_x0000_i1046" DrawAspect="Content" ObjectID="_1632985404" r:id="rId45"/>
        </w:object>
      </w:r>
      <w:r>
        <w:t xml:space="preserve"> </w:t>
      </w:r>
    </w:p>
    <w:p w14:paraId="1A4F0686" w14:textId="43E6EE11" w:rsidR="001F38A4" w:rsidRDefault="001F38A4" w:rsidP="001F38A4">
      <w:pPr>
        <w:spacing w:line="360" w:lineRule="auto"/>
      </w:pPr>
      <w:r>
        <w:rPr>
          <w:rFonts w:hint="eastAsia"/>
        </w:rPr>
        <w:t>计算出</w:t>
      </w:r>
      <w:r w:rsidRPr="001F38A4">
        <w:rPr>
          <w:position w:val="-28"/>
        </w:rPr>
        <w:object w:dxaOrig="940" w:dyaOrig="680" w14:anchorId="3176E36F">
          <v:shape id="_x0000_i1047" type="#_x0000_t75" style="width:46.75pt;height:33.85pt" o:ole="">
            <v:imagedata r:id="rId46" o:title=""/>
          </v:shape>
          <o:OLEObject Type="Embed" ProgID="Equation.DSMT4" ShapeID="_x0000_i1047" DrawAspect="Content" ObjectID="_1632985405" r:id="rId47"/>
        </w:object>
      </w:r>
      <w:r>
        <w:rPr>
          <w:rFonts w:hint="eastAsia"/>
        </w:rPr>
        <w:t>，并回答</w:t>
      </w:r>
      <w:r w:rsidRPr="001F38A4">
        <w:rPr>
          <w:position w:val="-28"/>
        </w:rPr>
        <w:object w:dxaOrig="940" w:dyaOrig="680" w14:anchorId="3BB9044E">
          <v:shape id="_x0000_i1048" type="#_x0000_t75" style="width:46.75pt;height:33.85pt" o:ole="">
            <v:imagedata r:id="rId46" o:title=""/>
          </v:shape>
          <o:OLEObject Type="Embed" ProgID="Equation.DSMT4" ShapeID="_x0000_i1048" DrawAspect="Content" ObjectID="_1632985406" r:id="rId48"/>
        </w:object>
      </w:r>
      <w:r>
        <w:rPr>
          <w:rFonts w:hint="eastAsia"/>
        </w:rPr>
        <w:t>作为</w:t>
      </w:r>
      <w:r w:rsidRPr="009C34D8">
        <w:rPr>
          <w:position w:val="-4"/>
        </w:rPr>
        <w:object w:dxaOrig="420" w:dyaOrig="260" w14:anchorId="4C31FA2C">
          <v:shape id="_x0000_i1049" type="#_x0000_t75" style="width:20.95pt;height:12.9pt" o:ole="">
            <v:imagedata r:id="rId22" o:title=""/>
          </v:shape>
          <o:OLEObject Type="Embed" ProgID="Equation.DSMT4" ShapeID="_x0000_i1049" DrawAspect="Content" ObjectID="_1632985407" r:id="rId49"/>
        </w:object>
      </w:r>
      <w:r>
        <w:rPr>
          <w:rFonts w:hint="eastAsia"/>
        </w:rPr>
        <w:t>的近似值具有几位有效数字。</w:t>
      </w:r>
    </w:p>
    <w:p w14:paraId="4CC6C875" w14:textId="2560790F" w:rsidR="009E7D99" w:rsidRDefault="001F38A4" w:rsidP="002D1F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 w:hint="eastAsia"/>
          <w:kern w:val="0"/>
        </w:rPr>
        <w:t>程序如下：</w:t>
      </w:r>
    </w:p>
    <w:p w14:paraId="00DB193F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706427C0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4D55F4D9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</w:t>
      </w:r>
    </w:p>
    <w:p w14:paraId="759F1733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2=log(1/(1+x));</w:t>
      </w:r>
    </w:p>
    <w:p w14:paraId="7349EEB8" w14:textId="57229FE4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input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请输入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N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657F7F6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aylo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y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2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0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Orde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);</w:t>
      </w:r>
    </w:p>
    <w:p w14:paraId="27D08098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S=abs(y2-S);</w:t>
      </w:r>
    </w:p>
    <w:p w14:paraId="04E2142D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ata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10000);</w:t>
      </w:r>
    </w:p>
    <w:p w14:paraId="702CA45D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1;</w:t>
      </w:r>
    </w:p>
    <w:p w14:paraId="7BAA6F74" w14:textId="0C5B7869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z=-0.5:0.001:0.5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精度可调整</w:t>
      </w:r>
    </w:p>
    <w:p w14:paraId="5482B617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nswer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bs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S,x,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590816C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nswer=single(answer);</w:t>
      </w:r>
    </w:p>
    <w:p w14:paraId="03C1E9C0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data(n)=answer; </w:t>
      </w:r>
    </w:p>
    <w:p w14:paraId="4131123D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=n+1;</w:t>
      </w:r>
    </w:p>
    <w:p w14:paraId="12957D70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0BF9EBE9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result=max(data); </w:t>
      </w:r>
    </w:p>
    <w:p w14:paraId="0DDC024B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esult=%f\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n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resul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C50B702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2=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-0.5);</w:t>
      </w:r>
    </w:p>
    <w:p w14:paraId="4F89B7AB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S(-0.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5)=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%f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S2);</w:t>
      </w:r>
    </w:p>
    <w:p w14:paraId="71580332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2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b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S,x,-0.5);</w:t>
      </w:r>
    </w:p>
    <w:p w14:paraId="587F7A77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e2=%f\n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2);</w:t>
      </w:r>
    </w:p>
    <w:p w14:paraId="3F59B920" w14:textId="77777777" w:rsidR="001F38A4" w:rsidRDefault="001F38A4" w:rsidP="001F38A4">
      <w:pPr>
        <w:spacing w:line="360" w:lineRule="auto"/>
      </w:pPr>
      <w:r>
        <w:rPr>
          <w:rFonts w:hint="eastAsia"/>
        </w:rPr>
        <w:t>运行结果：</w:t>
      </w:r>
    </w:p>
    <w:p w14:paraId="701FCE9F" w14:textId="318D1FA1" w:rsidR="001F38A4" w:rsidRDefault="00F75343" w:rsidP="00F75343">
      <w:pPr>
        <w:spacing w:line="360" w:lineRule="auto"/>
      </w:pPr>
      <w:r w:rsidRPr="00F75343">
        <w:rPr>
          <w:position w:val="-40"/>
        </w:rPr>
        <w:object w:dxaOrig="8880" w:dyaOrig="820" w14:anchorId="4975981F">
          <v:shape id="_x0000_i1050" type="#_x0000_t75" style="width:443.8pt;height:40.85pt" o:ole="">
            <v:imagedata r:id="rId50" o:title=""/>
          </v:shape>
          <o:OLEObject Type="Embed" ProgID="Equation.DSMT4" ShapeID="_x0000_i1050" DrawAspect="Content" ObjectID="_1632985408" r:id="rId51"/>
        </w:object>
      </w:r>
    </w:p>
    <w:p w14:paraId="0110FE8F" w14:textId="4C1805BC" w:rsidR="001F38A4" w:rsidRDefault="001F38A4" w:rsidP="002D1FCE">
      <w:pPr>
        <w:autoSpaceDE w:val="0"/>
        <w:autoSpaceDN w:val="0"/>
        <w:adjustRightInd w:val="0"/>
        <w:jc w:val="left"/>
      </w:pPr>
      <w:r w:rsidRPr="001F38A4">
        <w:rPr>
          <w:position w:val="-28"/>
        </w:rPr>
        <w:object w:dxaOrig="940" w:dyaOrig="680" w14:anchorId="711775AA">
          <v:shape id="_x0000_i1051" type="#_x0000_t75" style="width:46.75pt;height:33.85pt" o:ole="">
            <v:imagedata r:id="rId46" o:title=""/>
          </v:shape>
          <o:OLEObject Type="Embed" ProgID="Equation.DSMT4" ShapeID="_x0000_i1051" DrawAspect="Content" ObjectID="_1632985409" r:id="rId52"/>
        </w:object>
      </w:r>
      <w:r>
        <w:rPr>
          <w:rFonts w:hint="eastAsia"/>
        </w:rPr>
        <w:t>作为</w:t>
      </w:r>
      <w:r w:rsidRPr="009C34D8">
        <w:rPr>
          <w:position w:val="-4"/>
        </w:rPr>
        <w:object w:dxaOrig="420" w:dyaOrig="260" w14:anchorId="2C09EBAD">
          <v:shape id="_x0000_i1052" type="#_x0000_t75" style="width:20.95pt;height:12.9pt" o:ole="">
            <v:imagedata r:id="rId22" o:title=""/>
          </v:shape>
          <o:OLEObject Type="Embed" ProgID="Equation.DSMT4" ShapeID="_x0000_i1052" DrawAspect="Content" ObjectID="_1632985410" r:id="rId53"/>
        </w:object>
      </w:r>
      <w:r>
        <w:rPr>
          <w:rFonts w:hint="eastAsia"/>
        </w:rPr>
        <w:t>的近似值具有三位有效数字。</w:t>
      </w:r>
    </w:p>
    <w:p w14:paraId="50A0E645" w14:textId="77777777" w:rsidR="00497003" w:rsidRDefault="00497003" w:rsidP="002D1FCE">
      <w:pPr>
        <w:autoSpaceDE w:val="0"/>
        <w:autoSpaceDN w:val="0"/>
        <w:adjustRightInd w:val="0"/>
        <w:jc w:val="left"/>
      </w:pPr>
    </w:p>
    <w:p w14:paraId="3F3EFAC0" w14:textId="2D23C99B" w:rsidR="001F38A4" w:rsidRDefault="001F38A4" w:rsidP="001F38A4">
      <w:pPr>
        <w:spacing w:line="360" w:lineRule="auto"/>
        <w:ind w:firstLineChars="200" w:firstLine="480"/>
      </w:pPr>
      <w:r>
        <w:t>(</w:t>
      </w:r>
      <w:r w:rsidRPr="001F38A4">
        <w:rPr>
          <w:rFonts w:cs="Times New Roman"/>
        </w:rPr>
        <w:t>Ⅲ</w:t>
      </w:r>
      <w:r>
        <w:t>)</w:t>
      </w:r>
      <w:r>
        <w:rPr>
          <w:rFonts w:hint="eastAsia"/>
        </w:rPr>
        <w:t>将</w:t>
      </w:r>
      <w:r w:rsidRPr="009C34D8">
        <w:rPr>
          <w:position w:val="-14"/>
        </w:rPr>
        <w:object w:dxaOrig="639" w:dyaOrig="400" w14:anchorId="0B5CEC9D">
          <v:shape id="_x0000_i1053" type="#_x0000_t75" style="width:31.7pt;height:19.9pt" o:ole="">
            <v:imagedata r:id="rId54" o:title=""/>
          </v:shape>
          <o:OLEObject Type="Embed" ProgID="Equation.DSMT4" ShapeID="_x0000_i1053" DrawAspect="Content" ObjectID="_1632985411" r:id="rId55"/>
        </w:object>
      </w:r>
      <w:r>
        <w:rPr>
          <w:rFonts w:hint="eastAsia"/>
        </w:rPr>
        <w:t>在</w:t>
      </w:r>
      <w:r w:rsidRPr="009C34D8">
        <w:rPr>
          <w:position w:val="-6"/>
        </w:rPr>
        <w:object w:dxaOrig="560" w:dyaOrig="279" w14:anchorId="06EE05CD">
          <v:shape id="_x0000_i1054" type="#_x0000_t75" style="width:27.95pt;height:13.95pt" o:ole="">
            <v:imagedata r:id="rId26" o:title=""/>
          </v:shape>
          <o:OLEObject Type="Embed" ProgID="Equation.DSMT4" ShapeID="_x0000_i1054" DrawAspect="Content" ObjectID="_1632985412" r:id="rId56"/>
        </w:object>
      </w:r>
      <w:r>
        <w:rPr>
          <w:rFonts w:hint="eastAsia"/>
        </w:rPr>
        <w:t>处进行</w:t>
      </w:r>
      <w:r>
        <w:rPr>
          <w:rFonts w:hint="eastAsia"/>
        </w:rPr>
        <w:t>Taylor</w:t>
      </w:r>
      <w:r>
        <w:rPr>
          <w:rFonts w:hint="eastAsia"/>
        </w:rPr>
        <w:t>展开，取前</w:t>
      </w:r>
      <w:r>
        <w:rPr>
          <w:rFonts w:hint="eastAsia"/>
        </w:rPr>
        <w:t>10</w:t>
      </w:r>
      <w:r>
        <w:rPr>
          <w:rFonts w:hint="eastAsia"/>
        </w:rPr>
        <w:t>项的和</w:t>
      </w:r>
      <w:r w:rsidRPr="009C34D8">
        <w:rPr>
          <w:position w:val="-14"/>
        </w:rPr>
        <w:object w:dxaOrig="760" w:dyaOrig="400" w14:anchorId="746136E0">
          <v:shape id="_x0000_i1055" type="#_x0000_t75" style="width:38.15pt;height:19.9pt" o:ole="">
            <v:imagedata r:id="rId28" o:title=""/>
          </v:shape>
          <o:OLEObject Type="Embed" ProgID="Equation.DSMT4" ShapeID="_x0000_i1055" DrawAspect="Content" ObjectID="_1632985413" r:id="rId57"/>
        </w:object>
      </w:r>
      <w:r>
        <w:t xml:space="preserve"> </w:t>
      </w:r>
      <w:r>
        <w:rPr>
          <w:rFonts w:hint="eastAsia"/>
        </w:rPr>
        <w:t>估计误差</w:t>
      </w:r>
    </w:p>
    <w:p w14:paraId="6E2676FB" w14:textId="3633A2D7" w:rsidR="001F38A4" w:rsidRDefault="001F38A4" w:rsidP="001F38A4">
      <w:pPr>
        <w:spacing w:line="360" w:lineRule="auto"/>
        <w:jc w:val="center"/>
      </w:pPr>
      <w:r w:rsidRPr="001F38A4">
        <w:rPr>
          <w:position w:val="-40"/>
        </w:rPr>
        <w:object w:dxaOrig="2200" w:dyaOrig="680" w14:anchorId="5083326D">
          <v:shape id="_x0000_i1056" type="#_x0000_t75" style="width:110.15pt;height:33.85pt" o:ole="">
            <v:imagedata r:id="rId58" o:title=""/>
          </v:shape>
          <o:OLEObject Type="Embed" ProgID="Equation.DSMT4" ShapeID="_x0000_i1056" DrawAspect="Content" ObjectID="_1632985414" r:id="rId59"/>
        </w:object>
      </w:r>
      <w:r>
        <w:t xml:space="preserve"> </w:t>
      </w:r>
    </w:p>
    <w:p w14:paraId="54AF7637" w14:textId="3AD5A164" w:rsidR="001F38A4" w:rsidRDefault="001F38A4" w:rsidP="001F38A4">
      <w:pPr>
        <w:spacing w:line="360" w:lineRule="auto"/>
      </w:pPr>
      <w:r>
        <w:rPr>
          <w:rFonts w:hint="eastAsia"/>
        </w:rPr>
        <w:t>计算出</w:t>
      </w:r>
      <w:r w:rsidRPr="001F38A4">
        <w:rPr>
          <w:position w:val="-28"/>
        </w:rPr>
        <w:object w:dxaOrig="760" w:dyaOrig="680" w14:anchorId="54324D99">
          <v:shape id="_x0000_i1057" type="#_x0000_t75" style="width:38.15pt;height:33.85pt" o:ole="">
            <v:imagedata r:id="rId60" o:title=""/>
          </v:shape>
          <o:OLEObject Type="Embed" ProgID="Equation.DSMT4" ShapeID="_x0000_i1057" DrawAspect="Content" ObjectID="_1632985415" r:id="rId61"/>
        </w:object>
      </w:r>
      <w:r>
        <w:rPr>
          <w:rFonts w:hint="eastAsia"/>
        </w:rPr>
        <w:t>，并回答</w:t>
      </w:r>
      <w:r w:rsidRPr="001F38A4">
        <w:rPr>
          <w:position w:val="-28"/>
        </w:rPr>
        <w:object w:dxaOrig="760" w:dyaOrig="680" w14:anchorId="28D7C3CB">
          <v:shape id="_x0000_i1058" type="#_x0000_t75" style="width:38.15pt;height:33.85pt" o:ole="">
            <v:imagedata r:id="rId62" o:title=""/>
          </v:shape>
          <o:OLEObject Type="Embed" ProgID="Equation.DSMT4" ShapeID="_x0000_i1058" DrawAspect="Content" ObjectID="_1632985416" r:id="rId63"/>
        </w:object>
      </w:r>
      <w:r>
        <w:rPr>
          <w:rFonts w:hint="eastAsia"/>
        </w:rPr>
        <w:t>作为</w:t>
      </w:r>
      <w:r w:rsidRPr="009C34D8">
        <w:rPr>
          <w:position w:val="-4"/>
        </w:rPr>
        <w:object w:dxaOrig="420" w:dyaOrig="260" w14:anchorId="787F1B15">
          <v:shape id="_x0000_i1059" type="#_x0000_t75" style="width:20.95pt;height:12.9pt" o:ole="">
            <v:imagedata r:id="rId22" o:title=""/>
          </v:shape>
          <o:OLEObject Type="Embed" ProgID="Equation.DSMT4" ShapeID="_x0000_i1059" DrawAspect="Content" ObjectID="_1632985417" r:id="rId64"/>
        </w:object>
      </w:r>
      <w:r>
        <w:rPr>
          <w:rFonts w:hint="eastAsia"/>
        </w:rPr>
        <w:t>的近似值具有几位有效数字。</w:t>
      </w:r>
    </w:p>
    <w:p w14:paraId="79429BB8" w14:textId="0F026C04" w:rsidR="001F38A4" w:rsidRDefault="001F38A4" w:rsidP="002D1F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 w:hint="eastAsia"/>
          <w:kern w:val="0"/>
        </w:rPr>
        <w:t>程序如下：</w:t>
      </w:r>
    </w:p>
    <w:p w14:paraId="14C3BB5E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33F7D4B9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45A89ECD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</w:t>
      </w:r>
    </w:p>
    <w:p w14:paraId="70E0FBA5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3=log((1+x)/(1-x));</w:t>
      </w:r>
    </w:p>
    <w:p w14:paraId="0222D0F2" w14:textId="19D83849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input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请输入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N: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0CB68BE4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aylo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y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3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0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Orde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);</w:t>
      </w:r>
    </w:p>
    <w:p w14:paraId="5221513E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S=abs(y3-S);</w:t>
      </w:r>
    </w:p>
    <w:p w14:paraId="633696D2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ata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10000);</w:t>
      </w:r>
    </w:p>
    <w:p w14:paraId="4044E901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1;</w:t>
      </w:r>
    </w:p>
    <w:p w14:paraId="2EABA8BA" w14:textId="7F6A77B9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z=-1/3:0.001:1/3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精度可调整</w:t>
      </w:r>
    </w:p>
    <w:p w14:paraId="0A74A77D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nswer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bs(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S,x,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84A1790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nswer=single(answer);</w:t>
      </w:r>
    </w:p>
    <w:p w14:paraId="0D76CF26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data(n)=answer; </w:t>
      </w:r>
    </w:p>
    <w:p w14:paraId="21F5A47F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=n+1;</w:t>
      </w:r>
    </w:p>
    <w:p w14:paraId="67B45EBF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0DA3B196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result=max(data); </w:t>
      </w:r>
    </w:p>
    <w:p w14:paraId="5BE0860E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esult=%f\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n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resul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F83BAA0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3=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1/3);</w:t>
      </w:r>
    </w:p>
    <w:p w14:paraId="0B9B696A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S(1/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3)=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%f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S3);</w:t>
      </w:r>
    </w:p>
    <w:p w14:paraId="6427C074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3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b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S,x,1/3);</w:t>
      </w:r>
    </w:p>
    <w:p w14:paraId="640EFDC7" w14:textId="77777777" w:rsidR="001F38A4" w:rsidRDefault="001F38A4" w:rsidP="001F38A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e3=%f\n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e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3);</w:t>
      </w:r>
    </w:p>
    <w:p w14:paraId="169EF92E" w14:textId="77777777" w:rsidR="00F75343" w:rsidRDefault="001F38A4" w:rsidP="00F75343">
      <w:pPr>
        <w:spacing w:line="360" w:lineRule="auto"/>
      </w:pPr>
      <w:r>
        <w:rPr>
          <w:rFonts w:hint="eastAsia"/>
        </w:rPr>
        <w:t>运行结果：</w:t>
      </w:r>
    </w:p>
    <w:p w14:paraId="2DAD7601" w14:textId="3AFCFDBC" w:rsidR="001F38A4" w:rsidRDefault="00F75343" w:rsidP="00F75343">
      <w:pPr>
        <w:spacing w:line="360" w:lineRule="auto"/>
      </w:pPr>
      <w:r w:rsidRPr="00F75343">
        <w:rPr>
          <w:position w:val="-40"/>
        </w:rPr>
        <w:object w:dxaOrig="8260" w:dyaOrig="820" w14:anchorId="782169F5">
          <v:shape id="_x0000_i1060" type="#_x0000_t75" style="width:413.2pt;height:40.85pt" o:ole="">
            <v:imagedata r:id="rId65" o:title=""/>
          </v:shape>
          <o:OLEObject Type="Embed" ProgID="Equation.DSMT4" ShapeID="_x0000_i1060" DrawAspect="Content" ObjectID="_1632985418" r:id="rId66"/>
        </w:object>
      </w:r>
    </w:p>
    <w:p w14:paraId="6AF694D7" w14:textId="2C179620" w:rsidR="001F38A4" w:rsidRPr="001F38A4" w:rsidRDefault="001F38A4" w:rsidP="002D1F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 w:rsidRPr="001F38A4">
        <w:rPr>
          <w:position w:val="-28"/>
        </w:rPr>
        <w:object w:dxaOrig="760" w:dyaOrig="680" w14:anchorId="4DE57DB4">
          <v:shape id="_x0000_i1061" type="#_x0000_t75" style="width:38.15pt;height:33.85pt" o:ole="">
            <v:imagedata r:id="rId62" o:title=""/>
          </v:shape>
          <o:OLEObject Type="Embed" ProgID="Equation.DSMT4" ShapeID="_x0000_i1061" DrawAspect="Content" ObjectID="_1632985419" r:id="rId67"/>
        </w:object>
      </w:r>
      <w:r>
        <w:rPr>
          <w:rFonts w:hint="eastAsia"/>
        </w:rPr>
        <w:t>作为</w:t>
      </w:r>
      <w:r w:rsidRPr="009C34D8">
        <w:rPr>
          <w:position w:val="-4"/>
        </w:rPr>
        <w:object w:dxaOrig="420" w:dyaOrig="260" w14:anchorId="78143256">
          <v:shape id="_x0000_i1062" type="#_x0000_t75" style="width:20.95pt;height:12.9pt" o:ole="">
            <v:imagedata r:id="rId22" o:title=""/>
          </v:shape>
          <o:OLEObject Type="Embed" ProgID="Equation.DSMT4" ShapeID="_x0000_i1062" DrawAspect="Content" ObjectID="_1632985420" r:id="rId68"/>
        </w:object>
      </w:r>
      <w:r>
        <w:rPr>
          <w:rFonts w:hint="eastAsia"/>
        </w:rPr>
        <w:t>的近似值具有</w:t>
      </w:r>
      <w:r w:rsidR="001B14C6">
        <w:rPr>
          <w:rFonts w:hint="eastAsia"/>
        </w:rPr>
        <w:t>五位有效数字。</w:t>
      </w:r>
    </w:p>
    <w:p w14:paraId="5FBACC1B" w14:textId="1A707575" w:rsidR="008444AC" w:rsidRDefault="001B14C6" w:rsidP="001B14C6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Times New Roman"/>
          <w:kern w:val="0"/>
        </w:rPr>
      </w:pPr>
      <w:r w:rsidRPr="001B14C6">
        <w:rPr>
          <w:rFonts w:cs="Times New Roman"/>
          <w:kern w:val="0"/>
        </w:rPr>
        <w:lastRenderedPageBreak/>
        <w:t>(Ⅳ)</w:t>
      </w:r>
      <w:r>
        <w:rPr>
          <w:rFonts w:cs="Times New Roman" w:hint="eastAsia"/>
          <w:kern w:val="0"/>
        </w:rPr>
        <w:t>比较上述三种算法的计算精度，体会编程中要注意的“尽量避免大数吃小数”、“尽量避免相近数相减”的准则。</w:t>
      </w:r>
    </w:p>
    <w:p w14:paraId="546BB0F1" w14:textId="1333BFCF" w:rsidR="00D2170D" w:rsidRDefault="001B14C6" w:rsidP="006E789A">
      <w:pPr>
        <w:autoSpaceDE w:val="0"/>
        <w:autoSpaceDN w:val="0"/>
        <w:adjustRightInd w:val="0"/>
        <w:spacing w:line="360" w:lineRule="auto"/>
        <w:jc w:val="left"/>
      </w:pPr>
      <w:r>
        <w:rPr>
          <w:rFonts w:cs="Times New Roman" w:hint="eastAsia"/>
          <w:kern w:val="0"/>
        </w:rPr>
        <w:t>答：</w:t>
      </w:r>
      <w:r w:rsidR="006E789A">
        <w:rPr>
          <w:rFonts w:cs="Times New Roman" w:hint="eastAsia"/>
          <w:kern w:val="0"/>
        </w:rPr>
        <w:t>对于</w:t>
      </w:r>
      <w:r w:rsidR="00D2170D" w:rsidRPr="009C34D8">
        <w:rPr>
          <w:position w:val="-14"/>
        </w:rPr>
        <w:object w:dxaOrig="620" w:dyaOrig="400" w14:anchorId="58486115">
          <v:shape id="_x0000_i1063" type="#_x0000_t75" style="width:31.15pt;height:19.9pt" o:ole="">
            <v:imagedata r:id="rId24" o:title=""/>
          </v:shape>
          <o:OLEObject Type="Embed" ProgID="Equation.DSMT4" ShapeID="_x0000_i1063" DrawAspect="Content" ObjectID="_1632985421" r:id="rId69"/>
        </w:object>
      </w:r>
      <w:r w:rsidR="00D2170D">
        <w:rPr>
          <w:rFonts w:hint="eastAsia"/>
        </w:rPr>
        <w:t>，</w:t>
      </w:r>
      <w:r w:rsidR="00D2170D" w:rsidRPr="00D2170D">
        <w:rPr>
          <w:position w:val="-24"/>
        </w:rPr>
        <w:object w:dxaOrig="5140" w:dyaOrig="660" w14:anchorId="6AE4B517">
          <v:shape id="_x0000_i1064" type="#_x0000_t75" style="width:256.85pt;height:32.8pt" o:ole="">
            <v:imagedata r:id="rId70" o:title=""/>
          </v:shape>
          <o:OLEObject Type="Embed" ProgID="Equation.DSMT4" ShapeID="_x0000_i1064" DrawAspect="Content" ObjectID="_1632985422" r:id="rId71"/>
        </w:object>
      </w:r>
    </w:p>
    <w:p w14:paraId="5D3D1445" w14:textId="1E2D17C1" w:rsidR="00D2170D" w:rsidRDefault="00D2170D" w:rsidP="00D2170D">
      <w:pPr>
        <w:autoSpaceDE w:val="0"/>
        <w:autoSpaceDN w:val="0"/>
        <w:adjustRightInd w:val="0"/>
        <w:spacing w:line="360" w:lineRule="auto"/>
        <w:ind w:firstLineChars="200" w:firstLine="480"/>
        <w:jc w:val="left"/>
      </w:pPr>
      <w:r>
        <w:rPr>
          <w:rFonts w:hint="eastAsia"/>
        </w:rPr>
        <w:t>对于</w:t>
      </w:r>
      <w:r w:rsidRPr="009C34D8">
        <w:rPr>
          <w:position w:val="-14"/>
        </w:rPr>
        <w:object w:dxaOrig="639" w:dyaOrig="400" w14:anchorId="497010B3">
          <v:shape id="_x0000_i1065" type="#_x0000_t75" style="width:31.7pt;height:19.9pt" o:ole="">
            <v:imagedata r:id="rId72" o:title=""/>
          </v:shape>
          <o:OLEObject Type="Embed" ProgID="Equation.DSMT4" ShapeID="_x0000_i1065" DrawAspect="Content" ObjectID="_1632985423" r:id="rId73"/>
        </w:object>
      </w:r>
      <w:r>
        <w:rPr>
          <w:rFonts w:hint="eastAsia"/>
        </w:rPr>
        <w:t>，</w:t>
      </w:r>
      <w:r w:rsidRPr="00D2170D">
        <w:rPr>
          <w:position w:val="-24"/>
        </w:rPr>
        <w:object w:dxaOrig="5440" w:dyaOrig="660" w14:anchorId="75799329">
          <v:shape id="_x0000_i1066" type="#_x0000_t75" style="width:271.9pt;height:32.8pt" o:ole="">
            <v:imagedata r:id="rId74" o:title=""/>
          </v:shape>
          <o:OLEObject Type="Embed" ProgID="Equation.DSMT4" ShapeID="_x0000_i1066" DrawAspect="Content" ObjectID="_1632985424" r:id="rId75"/>
        </w:object>
      </w:r>
    </w:p>
    <w:p w14:paraId="0255675D" w14:textId="66816B0D" w:rsidR="00D2170D" w:rsidRDefault="00D2170D" w:rsidP="007F0460">
      <w:pPr>
        <w:autoSpaceDE w:val="0"/>
        <w:autoSpaceDN w:val="0"/>
        <w:adjustRightInd w:val="0"/>
        <w:spacing w:line="360" w:lineRule="auto"/>
        <w:ind w:firstLineChars="200" w:firstLine="480"/>
        <w:jc w:val="left"/>
      </w:pPr>
      <w:r>
        <w:rPr>
          <w:rFonts w:hint="eastAsia"/>
        </w:rPr>
        <w:t>对于</w:t>
      </w:r>
      <w:r w:rsidRPr="009C34D8">
        <w:rPr>
          <w:position w:val="-14"/>
        </w:rPr>
        <w:object w:dxaOrig="639" w:dyaOrig="400" w14:anchorId="6D96A928">
          <v:shape id="_x0000_i1067" type="#_x0000_t75" style="width:31.7pt;height:19.9pt" o:ole="">
            <v:imagedata r:id="rId76" o:title=""/>
          </v:shape>
          <o:OLEObject Type="Embed" ProgID="Equation.DSMT4" ShapeID="_x0000_i1067" DrawAspect="Content" ObjectID="_1632985425" r:id="rId77"/>
        </w:object>
      </w:r>
      <w:r>
        <w:rPr>
          <w:rFonts w:hint="eastAsia"/>
        </w:rPr>
        <w:t>，</w:t>
      </w:r>
      <w:r w:rsidRPr="00D2170D">
        <w:rPr>
          <w:position w:val="-24"/>
        </w:rPr>
        <w:object w:dxaOrig="4160" w:dyaOrig="660" w14:anchorId="367A98E6">
          <v:shape id="_x0000_i1068" type="#_x0000_t75" style="width:207.95pt;height:32.8pt" o:ole="">
            <v:imagedata r:id="rId78" o:title=""/>
          </v:shape>
          <o:OLEObject Type="Embed" ProgID="Equation.DSMT4" ShapeID="_x0000_i1068" DrawAspect="Content" ObjectID="_1632985426" r:id="rId79"/>
        </w:object>
      </w:r>
    </w:p>
    <w:p w14:paraId="1B4C8BE3" w14:textId="206D7538" w:rsidR="00D2170D" w:rsidRPr="00D2170D" w:rsidRDefault="007F0460" w:rsidP="007F0460">
      <w:pPr>
        <w:autoSpaceDE w:val="0"/>
        <w:autoSpaceDN w:val="0"/>
        <w:adjustRightInd w:val="0"/>
        <w:spacing w:line="360" w:lineRule="auto"/>
        <w:ind w:firstLineChars="200" w:firstLine="480"/>
        <w:jc w:val="left"/>
        <w:sectPr w:rsidR="00D2170D" w:rsidRPr="00D2170D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hint="eastAsia"/>
        </w:rPr>
        <w:t>在</w:t>
      </w:r>
      <w:r w:rsidRPr="007F0460">
        <w:rPr>
          <w:position w:val="-14"/>
        </w:rPr>
        <w:object w:dxaOrig="360" w:dyaOrig="400" w14:anchorId="20E57593">
          <v:shape id="_x0000_i1069" type="#_x0000_t75" style="width:18.25pt;height:19.9pt" o:ole="">
            <v:imagedata r:id="rId80" o:title=""/>
          </v:shape>
          <o:OLEObject Type="Embed" ProgID="Equation.DSMT4" ShapeID="_x0000_i1069" DrawAspect="Content" ObjectID="_1632985427" r:id="rId81"/>
        </w:object>
      </w:r>
      <w:r>
        <w:rPr>
          <w:rFonts w:hint="eastAsia"/>
        </w:rPr>
        <w:t>中，当</w:t>
      </w:r>
      <w:r w:rsidRPr="007F0460">
        <w:rPr>
          <w:position w:val="-6"/>
        </w:rPr>
        <w:object w:dxaOrig="520" w:dyaOrig="279" w14:anchorId="34077E1E">
          <v:shape id="_x0000_i1070" type="#_x0000_t75" style="width:25.8pt;height:13.95pt" o:ole="">
            <v:imagedata r:id="rId82" o:title=""/>
          </v:shape>
          <o:OLEObject Type="Embed" ProgID="Equation.DSMT4" ShapeID="_x0000_i1070" DrawAspect="Content" ObjectID="_1632985428" r:id="rId83"/>
        </w:object>
      </w:r>
      <w:r>
        <w:rPr>
          <w:rFonts w:hint="eastAsia"/>
        </w:rPr>
        <w:t>时，同时有“大数吃小数”和“相似数相减”；在</w:t>
      </w:r>
      <w:r w:rsidRPr="007F0460">
        <w:rPr>
          <w:position w:val="-14"/>
        </w:rPr>
        <w:object w:dxaOrig="499" w:dyaOrig="400" w14:anchorId="0614F81D">
          <v:shape id="_x0000_i1071" type="#_x0000_t75" style="width:24.7pt;height:19.9pt" o:ole="">
            <v:imagedata r:id="rId84" o:title=""/>
          </v:shape>
          <o:OLEObject Type="Embed" ProgID="Equation.DSMT4" ShapeID="_x0000_i1071" DrawAspect="Content" ObjectID="_1632985429" r:id="rId85"/>
        </w:object>
      </w:r>
      <w:r>
        <w:rPr>
          <w:rFonts w:hint="eastAsia"/>
        </w:rPr>
        <w:t>中，当</w:t>
      </w:r>
      <w:r w:rsidRPr="007F0460">
        <w:rPr>
          <w:position w:val="-24"/>
        </w:rPr>
        <w:object w:dxaOrig="760" w:dyaOrig="620" w14:anchorId="6D7F317F">
          <v:shape id="_x0000_i1072" type="#_x0000_t75" style="width:38.15pt;height:31.15pt" o:ole="">
            <v:imagedata r:id="rId86" o:title=""/>
          </v:shape>
          <o:OLEObject Type="Embed" ProgID="Equation.DSMT4" ShapeID="_x0000_i1072" DrawAspect="Content" ObjectID="_1632985430" r:id="rId87"/>
        </w:object>
      </w:r>
      <w:r>
        <w:rPr>
          <w:rFonts w:hint="eastAsia"/>
        </w:rPr>
        <w:t>时，各项均为正数，仅有“大数吃小数”；在</w:t>
      </w:r>
      <w:r w:rsidRPr="007F0460">
        <w:rPr>
          <w:position w:val="-14"/>
        </w:rPr>
        <w:object w:dxaOrig="639" w:dyaOrig="400" w14:anchorId="4B42368D">
          <v:shape id="_x0000_i1073" type="#_x0000_t75" style="width:31.7pt;height:19.9pt" o:ole="">
            <v:imagedata r:id="rId88" o:title=""/>
          </v:shape>
          <o:OLEObject Type="Embed" ProgID="Equation.DSMT4" ShapeID="_x0000_i1073" DrawAspect="Content" ObjectID="_1632985431" r:id="rId89"/>
        </w:object>
      </w:r>
      <w:r>
        <w:rPr>
          <w:rFonts w:hint="eastAsia"/>
        </w:rPr>
        <w:t>中，当</w:t>
      </w:r>
      <w:r w:rsidRPr="007F0460">
        <w:rPr>
          <w:position w:val="-24"/>
        </w:rPr>
        <w:object w:dxaOrig="580" w:dyaOrig="620" w14:anchorId="70E54C3E">
          <v:shape id="_x0000_i1074" type="#_x0000_t75" style="width:29pt;height:31.15pt" o:ole="">
            <v:imagedata r:id="rId90" o:title=""/>
          </v:shape>
          <o:OLEObject Type="Embed" ProgID="Equation.DSMT4" ShapeID="_x0000_i1074" DrawAspect="Content" ObjectID="_1632985432" r:id="rId91"/>
        </w:object>
      </w:r>
      <w:r>
        <w:rPr>
          <w:rFonts w:hint="eastAsia"/>
        </w:rPr>
        <w:t>时，“大数吃小数”的程度相比</w:t>
      </w:r>
      <w:r w:rsidRPr="007F0460">
        <w:rPr>
          <w:position w:val="-14"/>
        </w:rPr>
        <w:object w:dxaOrig="499" w:dyaOrig="400" w14:anchorId="69EF2EA0">
          <v:shape id="_x0000_i1075" type="#_x0000_t75" style="width:24.7pt;height:19.9pt" o:ole="">
            <v:imagedata r:id="rId84" o:title=""/>
          </v:shape>
          <o:OLEObject Type="Embed" ProgID="Equation.DSMT4" ShapeID="_x0000_i1075" DrawAspect="Content" ObjectID="_1632985433" r:id="rId92"/>
        </w:object>
      </w:r>
      <w:r>
        <w:rPr>
          <w:rFonts w:hint="eastAsia"/>
        </w:rPr>
        <w:t>又小了一些。由运算结果可以看出，</w:t>
      </w:r>
      <w:r w:rsidRPr="007F0460">
        <w:rPr>
          <w:position w:val="-14"/>
        </w:rPr>
        <w:object w:dxaOrig="639" w:dyaOrig="400" w14:anchorId="29D97717">
          <v:shape id="_x0000_i1076" type="#_x0000_t75" style="width:31.7pt;height:19.9pt" o:ole="">
            <v:imagedata r:id="rId88" o:title=""/>
          </v:shape>
          <o:OLEObject Type="Embed" ProgID="Equation.DSMT4" ShapeID="_x0000_i1076" DrawAspect="Content" ObjectID="_1632985434" r:id="rId93"/>
        </w:object>
      </w:r>
      <w:r>
        <w:rPr>
          <w:rFonts w:hint="eastAsia"/>
        </w:rPr>
        <w:t>的误差最小，</w:t>
      </w:r>
      <w:r w:rsidRPr="007F0460">
        <w:rPr>
          <w:position w:val="-14"/>
        </w:rPr>
        <w:object w:dxaOrig="360" w:dyaOrig="400" w14:anchorId="3BEB3F2D">
          <v:shape id="_x0000_i1077" type="#_x0000_t75" style="width:18.25pt;height:19.9pt" o:ole="">
            <v:imagedata r:id="rId80" o:title=""/>
          </v:shape>
          <o:OLEObject Type="Embed" ProgID="Equation.DSMT4" ShapeID="_x0000_i1077" DrawAspect="Content" ObjectID="_1632985435" r:id="rId94"/>
        </w:object>
      </w:r>
      <w:r>
        <w:rPr>
          <w:rFonts w:hint="eastAsia"/>
        </w:rPr>
        <w:t>的误差最大，因此在数值分析编程中要注意“尽量避免大数吃小数”和“尽量避免相近数相减”的准则。</w:t>
      </w:r>
    </w:p>
    <w:p w14:paraId="3BA94B27" w14:textId="025894AE" w:rsidR="00B23C7D" w:rsidRPr="002D1FCE" w:rsidRDefault="00C603A0" w:rsidP="00C603A0">
      <w:pPr>
        <w:pStyle w:val="2"/>
      </w:pPr>
      <w:r>
        <w:rPr>
          <w:rFonts w:hint="eastAsia"/>
        </w:rPr>
        <w:lastRenderedPageBreak/>
        <w:t>二、第二章上机题</w:t>
      </w:r>
    </w:p>
    <w:p w14:paraId="0381A36F" w14:textId="21F5807D" w:rsidR="001B14C6" w:rsidRDefault="001B14C6" w:rsidP="001B14C6">
      <w:pPr>
        <w:spacing w:line="360" w:lineRule="auto"/>
        <w:ind w:firstLineChars="200" w:firstLine="480"/>
      </w:pPr>
      <w:r>
        <w:rPr>
          <w:rFonts w:hint="eastAsia"/>
        </w:rPr>
        <w:t>记</w:t>
      </w:r>
    </w:p>
    <w:p w14:paraId="624EF1CE" w14:textId="37C46E1F" w:rsidR="001B14C6" w:rsidRDefault="001B14C6" w:rsidP="001B14C6">
      <w:pPr>
        <w:spacing w:line="360" w:lineRule="auto"/>
        <w:jc w:val="center"/>
      </w:pPr>
      <w:r w:rsidRPr="001B14C6">
        <w:rPr>
          <w:position w:val="-14"/>
        </w:rPr>
        <w:object w:dxaOrig="3000" w:dyaOrig="400" w14:anchorId="093E96CC">
          <v:shape id="_x0000_i1078" type="#_x0000_t75" style="width:149.9pt;height:19.9pt" o:ole="">
            <v:imagedata r:id="rId95" o:title=""/>
          </v:shape>
          <o:OLEObject Type="Embed" ProgID="Equation.DSMT4" ShapeID="_x0000_i1078" DrawAspect="Content" ObjectID="_1632985436" r:id="rId96"/>
        </w:object>
      </w:r>
      <w:r>
        <w:t xml:space="preserve"> </w:t>
      </w:r>
    </w:p>
    <w:p w14:paraId="05C17BB3" w14:textId="13AA4DBD" w:rsidR="001B14C6" w:rsidRDefault="001B14C6" w:rsidP="001B14C6">
      <w:pPr>
        <w:spacing w:line="360" w:lineRule="auto"/>
        <w:ind w:firstLineChars="200" w:firstLine="480"/>
      </w:pPr>
      <w:r>
        <w:rPr>
          <w:rFonts w:hint="eastAsia"/>
        </w:rPr>
        <w:t>(</w:t>
      </w:r>
      <w:r w:rsidRPr="001B14C6">
        <w:rPr>
          <w:rFonts w:cs="Times New Roman"/>
        </w:rPr>
        <w:t>Ⅰ</w:t>
      </w:r>
      <w:r>
        <w:t>)</w:t>
      </w:r>
      <w:r>
        <w:rPr>
          <w:rFonts w:hint="eastAsia"/>
        </w:rPr>
        <w:t>分析方程</w:t>
      </w:r>
      <w:r w:rsidRPr="001B14C6">
        <w:rPr>
          <w:position w:val="-14"/>
        </w:rPr>
        <w:object w:dxaOrig="920" w:dyaOrig="400" w14:anchorId="3E029503">
          <v:shape id="_x0000_i1079" type="#_x0000_t75" style="width:46.2pt;height:19.9pt" o:ole="">
            <v:imagedata r:id="rId97" o:title=""/>
          </v:shape>
          <o:OLEObject Type="Embed" ProgID="Equation.DSMT4" ShapeID="_x0000_i1079" DrawAspect="Content" ObjectID="_1632985437" r:id="rId98"/>
        </w:object>
      </w:r>
      <w:r>
        <w:rPr>
          <w:rFonts w:hint="eastAsia"/>
        </w:rPr>
        <w:t>存在几个实根。给出每个根所在的区间。</w:t>
      </w:r>
    </w:p>
    <w:p w14:paraId="0774FAB8" w14:textId="1CE00B38" w:rsidR="001B14C6" w:rsidRDefault="001B14C6" w:rsidP="001B14C6">
      <w:pPr>
        <w:spacing w:line="360" w:lineRule="auto"/>
      </w:pPr>
      <w:r>
        <w:rPr>
          <w:rFonts w:hint="eastAsia"/>
        </w:rPr>
        <w:t>程序如下：</w:t>
      </w:r>
    </w:p>
    <w:p w14:paraId="25B6C9E2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706BAB2E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6D92F9DF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3A88CB16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3*x^2-exp(x);</w:t>
      </w:r>
    </w:p>
    <w:p w14:paraId="2CE3D433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=diff(f);</w:t>
      </w:r>
    </w:p>
    <w:p w14:paraId="3B506DC3" w14:textId="77D9659D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=0.1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 w:rsidR="00FB7F99">
        <w:rPr>
          <w:rFonts w:ascii="Courier New" w:hAnsi="Courier New" w:cs="Courier New" w:hint="eastAsia"/>
          <w:color w:val="228B22"/>
          <w:kern w:val="0"/>
          <w:sz w:val="20"/>
          <w:szCs w:val="20"/>
        </w:rPr>
        <w:t>区间宽度可调整</w:t>
      </w:r>
    </w:p>
    <w:p w14:paraId="178FA563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0=0;</w:t>
      </w:r>
    </w:p>
    <w:p w14:paraId="7CC88EBE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0;</w:t>
      </w:r>
    </w:p>
    <w:p w14:paraId="35190FAD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ata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100);</w:t>
      </w:r>
    </w:p>
    <w:p w14:paraId="1D7B350B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-100:100</w:t>
      </w:r>
    </w:p>
    <w:p w14:paraId="1AAEAEA1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a=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g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x0+i*h);</w:t>
      </w:r>
    </w:p>
    <w:p w14:paraId="3A6E22D7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b=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g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x0+(i+1)*h);</w:t>
      </w:r>
    </w:p>
    <w:p w14:paraId="2E3B6F78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a*b&lt;0)</w:t>
      </w:r>
    </w:p>
    <w:p w14:paraId="39300E82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n=n+1;</w:t>
      </w:r>
    </w:p>
    <w:p w14:paraId="03A968BF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data(n)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152420DC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14:paraId="260D579D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n=n;</w:t>
      </w:r>
    </w:p>
    <w:p w14:paraId="68E6E4A5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7CDE7A22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7E0075A4" w14:textId="01697171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 w:rsidR="00FB7F99">
        <w:rPr>
          <w:rFonts w:ascii="Courier New" w:hAnsi="Courier New" w:cs="Courier New" w:hint="eastAsia"/>
          <w:color w:val="A020F0"/>
          <w:kern w:val="0"/>
          <w:sz w:val="20"/>
          <w:szCs w:val="20"/>
        </w:rPr>
        <w:t>实根个数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%d\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2AE0831" w14:textId="28C29229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 w:rsidR="00FB7F99">
        <w:rPr>
          <w:rFonts w:ascii="Courier New" w:hAnsi="Courier New" w:cs="Courier New" w:hint="eastAsia"/>
          <w:color w:val="A020F0"/>
          <w:kern w:val="0"/>
          <w:sz w:val="20"/>
          <w:szCs w:val="20"/>
        </w:rPr>
        <w:t>根所在区间为</w:t>
      </w:r>
      <w:r w:rsidR="00FB7F99">
        <w:rPr>
          <w:rFonts w:ascii="Courier New" w:hAnsi="Courier New" w:cs="Courier New" w:hint="eastAsia"/>
          <w:color w:val="A020F0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197D2422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70DFE837" w14:textId="0ECD1F9A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[%.1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f</w:t>
      </w:r>
      <w:r w:rsidR="00FB7F99">
        <w:rPr>
          <w:rFonts w:ascii="Courier New" w:hAnsi="Courier New" w:cs="Courier New"/>
          <w:color w:val="A020F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%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.1f]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x0+data(j)*h,x0+(data(j)+1)*h);</w:t>
      </w:r>
    </w:p>
    <w:p w14:paraId="58DC8B34" w14:textId="77777777" w:rsidR="001B14C6" w:rsidRDefault="001B14C6" w:rsidP="001B14C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5A1B1971" w14:textId="00126723" w:rsidR="001B14C6" w:rsidRDefault="00FB7F99" w:rsidP="001B14C6">
      <w:pPr>
        <w:spacing w:line="360" w:lineRule="auto"/>
      </w:pPr>
      <w:r>
        <w:rPr>
          <w:rFonts w:hint="eastAsia"/>
        </w:rPr>
        <w:t>运行结果：</w:t>
      </w:r>
    </w:p>
    <w:p w14:paraId="5D0B58C5" w14:textId="25A8BD89" w:rsidR="00FB7F99" w:rsidRDefault="00FB7F99" w:rsidP="001B14C6">
      <w:pPr>
        <w:spacing w:line="360" w:lineRule="auto"/>
      </w:pPr>
      <w:r>
        <w:rPr>
          <w:rFonts w:hint="eastAsia"/>
        </w:rPr>
        <w:t>实根个数为</w:t>
      </w:r>
      <w:r>
        <w:rPr>
          <w:rFonts w:hint="eastAsia"/>
        </w:rPr>
        <w:t>2</w:t>
      </w:r>
    </w:p>
    <w:p w14:paraId="7817D193" w14:textId="47AED143" w:rsidR="00FB7F99" w:rsidRDefault="00FB7F99" w:rsidP="001B14C6">
      <w:pPr>
        <w:spacing w:line="360" w:lineRule="auto"/>
      </w:pPr>
      <w:r>
        <w:rPr>
          <w:rFonts w:hint="eastAsia"/>
        </w:rPr>
        <w:t>根所在区间为：</w:t>
      </w:r>
      <w:r w:rsidRPr="00FB7F99">
        <w:rPr>
          <w:position w:val="-14"/>
        </w:rPr>
        <w:object w:dxaOrig="1960" w:dyaOrig="400" w14:anchorId="14972F04">
          <v:shape id="_x0000_i1080" type="#_x0000_t75" style="width:97.8pt;height:19.9pt" o:ole="">
            <v:imagedata r:id="rId99" o:title=""/>
          </v:shape>
          <o:OLEObject Type="Embed" ProgID="Equation.DSMT4" ShapeID="_x0000_i1080" DrawAspect="Content" ObjectID="_1632985438" r:id="rId100"/>
        </w:object>
      </w:r>
      <w:r>
        <w:t xml:space="preserve"> </w:t>
      </w:r>
    </w:p>
    <w:p w14:paraId="189EDC45" w14:textId="77777777" w:rsidR="00497003" w:rsidRDefault="00497003" w:rsidP="001B14C6">
      <w:pPr>
        <w:spacing w:line="360" w:lineRule="auto"/>
      </w:pPr>
    </w:p>
    <w:p w14:paraId="59E28B6F" w14:textId="18C0C1D1" w:rsidR="00FB7F99" w:rsidRDefault="00FB7F99" w:rsidP="00FB7F99">
      <w:pPr>
        <w:spacing w:line="360" w:lineRule="auto"/>
        <w:ind w:firstLineChars="200" w:firstLine="480"/>
      </w:pPr>
      <w:r>
        <w:rPr>
          <w:rFonts w:hint="eastAsia"/>
        </w:rPr>
        <w:t>(</w:t>
      </w:r>
      <w:r w:rsidRPr="00FB7F99">
        <w:rPr>
          <w:rFonts w:cs="Times New Roman"/>
        </w:rPr>
        <w:t>Ⅱ</w:t>
      </w:r>
      <w:r>
        <w:t>)</w:t>
      </w:r>
      <w:r>
        <w:rPr>
          <w:rFonts w:hint="eastAsia"/>
        </w:rPr>
        <w:t>研究用</w:t>
      </w:r>
      <w:r>
        <w:rPr>
          <w:rFonts w:hint="eastAsia"/>
        </w:rPr>
        <w:t>Newton</w:t>
      </w:r>
      <w:r>
        <w:rPr>
          <w:rFonts w:hint="eastAsia"/>
        </w:rPr>
        <w:t>法求方程</w:t>
      </w:r>
      <w:r w:rsidRPr="00FB7F99">
        <w:rPr>
          <w:position w:val="-14"/>
        </w:rPr>
        <w:object w:dxaOrig="920" w:dyaOrig="400" w14:anchorId="67C81629">
          <v:shape id="_x0000_i1081" type="#_x0000_t75" style="width:46.2pt;height:19.9pt" o:ole="">
            <v:imagedata r:id="rId101" o:title=""/>
          </v:shape>
          <o:OLEObject Type="Embed" ProgID="Equation.DSMT4" ShapeID="_x0000_i1081" DrawAspect="Content" ObjectID="_1632985439" r:id="rId102"/>
        </w:object>
      </w:r>
      <w:r>
        <w:rPr>
          <w:rFonts w:hint="eastAsia"/>
        </w:rPr>
        <w:t>的根，分析迭代初值在什么范围内选取时，迭代序列收敛到相应的根。用</w:t>
      </w:r>
      <w:r>
        <w:rPr>
          <w:rFonts w:hint="eastAsia"/>
        </w:rPr>
        <w:t>Newton</w:t>
      </w:r>
      <w:r>
        <w:rPr>
          <w:rFonts w:hint="eastAsia"/>
        </w:rPr>
        <w:t>法求出具有</w:t>
      </w:r>
      <w:r>
        <w:rPr>
          <w:rFonts w:hint="eastAsia"/>
        </w:rPr>
        <w:t>8</w:t>
      </w:r>
      <w:r>
        <w:rPr>
          <w:rFonts w:hint="eastAsia"/>
        </w:rPr>
        <w:t>位有效数字的近似根。</w:t>
      </w:r>
    </w:p>
    <w:p w14:paraId="35D82B78" w14:textId="175D9DA7" w:rsidR="00FB7F99" w:rsidRDefault="00FB7F99" w:rsidP="00FB7F99">
      <w:pPr>
        <w:spacing w:line="360" w:lineRule="auto"/>
      </w:pPr>
      <w:r>
        <w:rPr>
          <w:rFonts w:hint="eastAsia"/>
        </w:rPr>
        <w:lastRenderedPageBreak/>
        <w:t>程序如下：</w:t>
      </w:r>
    </w:p>
    <w:p w14:paraId="7D75D666" w14:textId="3BF554E4" w:rsidR="00FB7F99" w:rsidRDefault="00FB7F99" w:rsidP="00FB7F99">
      <w:pPr>
        <w:spacing w:line="360" w:lineRule="auto"/>
      </w:pPr>
      <w:r>
        <w:rPr>
          <w:rFonts w:hint="eastAsia"/>
        </w:rPr>
        <w:t>求根函数程序为：</w:t>
      </w:r>
    </w:p>
    <w:p w14:paraId="7DD97A16" w14:textId="2FFF5CE1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answer]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iu_ge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x0)</w:t>
      </w:r>
    </w:p>
    <w:p w14:paraId="1B2D8AB7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</w:t>
      </w:r>
    </w:p>
    <w:p w14:paraId="3D2F5789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3*x^2-exp(x);</w:t>
      </w:r>
    </w:p>
    <w:p w14:paraId="5C3E006E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=diff(f);</w:t>
      </w:r>
    </w:p>
    <w:p w14:paraId="51A357BF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1=diff(g);</w:t>
      </w:r>
    </w:p>
    <w:p w14:paraId="026A27C9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=x-g/g1;</w:t>
      </w:r>
    </w:p>
    <w:p w14:paraId="3D8504FD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1=x0;</w:t>
      </w:r>
    </w:p>
    <w:p w14:paraId="331D35E1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2=double(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x0));</w:t>
      </w:r>
    </w:p>
    <w:p w14:paraId="02A8CCA9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=0.5e-8;</w:t>
      </w:r>
    </w:p>
    <w:p w14:paraId="20C033A8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abs(t2-t1)&gt;e)</w:t>
      </w:r>
    </w:p>
    <w:p w14:paraId="088A79B8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1=t2;</w:t>
      </w:r>
    </w:p>
    <w:p w14:paraId="436C4F7A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2=double(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t1));</w:t>
      </w:r>
    </w:p>
    <w:p w14:paraId="2D31C7AC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69C5EED8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nswer=t2;</w:t>
      </w:r>
    </w:p>
    <w:p w14:paraId="6968BABE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4A9A1E37" w14:textId="61BBD926" w:rsidR="00FB7F99" w:rsidRDefault="00FB7F99" w:rsidP="00FB7F99">
      <w:pPr>
        <w:spacing w:line="360" w:lineRule="auto"/>
      </w:pPr>
      <w:r>
        <w:rPr>
          <w:rFonts w:hint="eastAsia"/>
        </w:rPr>
        <w:t>主程序为：</w:t>
      </w:r>
    </w:p>
    <w:p w14:paraId="74F9350C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17750732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7FA1CA20" w14:textId="29BABE9F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0=input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迭代初值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0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CD419F8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0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iu_ge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x0);</w:t>
      </w:r>
    </w:p>
    <w:p w14:paraId="6FF5321B" w14:textId="6E3F6AFE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=0.001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精度可修改</w:t>
      </w:r>
    </w:p>
    <w:p w14:paraId="2C902F1E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;j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1;</w:t>
      </w:r>
    </w:p>
    <w:p w14:paraId="326C6EBC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t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0;tmi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t0;</w:t>
      </w:r>
    </w:p>
    <w:p w14:paraId="04E0FE2A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t0&lt;1.5)</w:t>
      </w:r>
    </w:p>
    <w:p w14:paraId="468338E5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iu_ge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=t0)</w:t>
      </w:r>
    </w:p>
    <w:p w14:paraId="332A8667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t0+h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0172F5C3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i+1;</w:t>
      </w:r>
    </w:p>
    <w:p w14:paraId="324AF33C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006223E3" w14:textId="5BE1AAE4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(x)=0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的根为</w:t>
      </w:r>
      <w:r w:rsidR="00C46D43">
        <w:rPr>
          <w:rFonts w:ascii="Courier New" w:hAnsi="Courier New" w:cs="Courier New"/>
          <w:color w:val="A020F0"/>
          <w:kern w:val="0"/>
          <w:sz w:val="20"/>
          <w:szCs w:val="20"/>
        </w:rPr>
        <w:t>%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.8f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t0);</w:t>
      </w:r>
    </w:p>
    <w:p w14:paraId="50076756" w14:textId="5FEFE08E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收敛区间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(-inf %.3f)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714225A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14:paraId="6A76A78A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iu_ge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=t0)</w:t>
      </w:r>
    </w:p>
    <w:p w14:paraId="650658F5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t0-h*j;</w:t>
      </w:r>
    </w:p>
    <w:p w14:paraId="3F8FAA90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j=j+1;</w:t>
      </w:r>
    </w:p>
    <w:p w14:paraId="058F1DF3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5E7C9944" w14:textId="05181562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(x)=0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的根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%.7f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t0);</w:t>
      </w:r>
    </w:p>
    <w:p w14:paraId="6D10A310" w14:textId="725A7201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收敛区间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(%.3f inf)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24C8317" w14:textId="77777777" w:rsidR="00FB7F99" w:rsidRDefault="00FB7F99" w:rsidP="00FB7F9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7E866F07" w14:textId="4DF5EFD2" w:rsidR="00FB7F99" w:rsidRDefault="00FB7F99" w:rsidP="00FB7F99">
      <w:pPr>
        <w:spacing w:line="360" w:lineRule="auto"/>
      </w:pPr>
      <w:r>
        <w:rPr>
          <w:rFonts w:hint="eastAsia"/>
        </w:rPr>
        <w:t>运行结果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5212D3" w14:paraId="3D446023" w14:textId="77777777" w:rsidTr="005212D3">
        <w:tc>
          <w:tcPr>
            <w:tcW w:w="4148" w:type="dxa"/>
            <w:vAlign w:val="center"/>
          </w:tcPr>
          <w:p w14:paraId="677844CE" w14:textId="4A89F6BB" w:rsidR="005212D3" w:rsidRDefault="005212D3" w:rsidP="005212D3">
            <w:pPr>
              <w:spacing w:line="360" w:lineRule="auto"/>
              <w:jc w:val="center"/>
            </w:pPr>
            <w:r w:rsidRPr="00FB7F99">
              <w:rPr>
                <w:position w:val="-14"/>
              </w:rPr>
              <w:object w:dxaOrig="920" w:dyaOrig="400" w14:anchorId="781B9CB4">
                <v:shape id="_x0000_i1082" type="#_x0000_t75" style="width:46.2pt;height:19.9pt" o:ole="">
                  <v:imagedata r:id="rId101" o:title=""/>
                </v:shape>
                <o:OLEObject Type="Embed" ProgID="Equation.DSMT4" ShapeID="_x0000_i1082" DrawAspect="Content" ObjectID="_1632985440" r:id="rId103"/>
              </w:object>
            </w:r>
            <w:r>
              <w:rPr>
                <w:rFonts w:hint="eastAsia"/>
              </w:rPr>
              <w:t>的根</w:t>
            </w:r>
          </w:p>
        </w:tc>
        <w:tc>
          <w:tcPr>
            <w:tcW w:w="4148" w:type="dxa"/>
            <w:vAlign w:val="center"/>
          </w:tcPr>
          <w:p w14:paraId="0BF47BF7" w14:textId="5062C458" w:rsidR="005212D3" w:rsidRDefault="005212D3" w:rsidP="005212D3">
            <w:pPr>
              <w:spacing w:line="360" w:lineRule="auto"/>
              <w:jc w:val="center"/>
            </w:pPr>
            <w:r>
              <w:rPr>
                <w:rFonts w:hint="eastAsia"/>
              </w:rPr>
              <w:t>收敛区间</w:t>
            </w:r>
          </w:p>
        </w:tc>
      </w:tr>
      <w:tr w:rsidR="005212D3" w14:paraId="26E64237" w14:textId="77777777" w:rsidTr="005212D3">
        <w:tc>
          <w:tcPr>
            <w:tcW w:w="4148" w:type="dxa"/>
            <w:vAlign w:val="center"/>
          </w:tcPr>
          <w:p w14:paraId="0328FB68" w14:textId="4EAF4E5F" w:rsidR="005212D3" w:rsidRDefault="005212D3" w:rsidP="005212D3">
            <w:pPr>
              <w:spacing w:line="360" w:lineRule="auto"/>
              <w:jc w:val="center"/>
            </w:pPr>
            <w:r>
              <w:rPr>
                <w:rFonts w:hint="eastAsia"/>
              </w:rPr>
              <w:t>0.20448145</w:t>
            </w:r>
          </w:p>
        </w:tc>
        <w:tc>
          <w:tcPr>
            <w:tcW w:w="4148" w:type="dxa"/>
            <w:vAlign w:val="center"/>
          </w:tcPr>
          <w:p w14:paraId="56416C58" w14:textId="262921FA" w:rsidR="005212D3" w:rsidRDefault="005212D3" w:rsidP="005212D3">
            <w:pPr>
              <w:spacing w:line="360" w:lineRule="auto"/>
              <w:jc w:val="center"/>
            </w:pPr>
            <w:r w:rsidRPr="005212D3">
              <w:rPr>
                <w:position w:val="-14"/>
              </w:rPr>
              <w:object w:dxaOrig="1160" w:dyaOrig="400" w14:anchorId="32BC032E">
                <v:shape id="_x0000_i1083" type="#_x0000_t75" style="width:58.05pt;height:19.9pt" o:ole="">
                  <v:imagedata r:id="rId104" o:title=""/>
                </v:shape>
                <o:OLEObject Type="Embed" ProgID="Equation.DSMT4" ShapeID="_x0000_i1083" DrawAspect="Content" ObjectID="_1632985441" r:id="rId105"/>
              </w:object>
            </w:r>
            <w:r>
              <w:t xml:space="preserve"> </w:t>
            </w:r>
          </w:p>
        </w:tc>
      </w:tr>
      <w:tr w:rsidR="005212D3" w14:paraId="5CF54358" w14:textId="77777777" w:rsidTr="005212D3">
        <w:tc>
          <w:tcPr>
            <w:tcW w:w="4148" w:type="dxa"/>
            <w:vAlign w:val="center"/>
          </w:tcPr>
          <w:p w14:paraId="6A870514" w14:textId="03C716AF" w:rsidR="005212D3" w:rsidRDefault="005212D3" w:rsidP="005212D3">
            <w:pPr>
              <w:spacing w:line="360" w:lineRule="auto"/>
              <w:jc w:val="center"/>
            </w:pPr>
            <w:r>
              <w:rPr>
                <w:rFonts w:hint="eastAsia"/>
              </w:rPr>
              <w:t>2.8331479</w:t>
            </w:r>
          </w:p>
        </w:tc>
        <w:tc>
          <w:tcPr>
            <w:tcW w:w="4148" w:type="dxa"/>
            <w:vAlign w:val="center"/>
          </w:tcPr>
          <w:p w14:paraId="58DACCF2" w14:textId="44777825" w:rsidR="005212D3" w:rsidRDefault="005212D3" w:rsidP="005212D3">
            <w:pPr>
              <w:spacing w:line="360" w:lineRule="auto"/>
              <w:jc w:val="center"/>
            </w:pPr>
            <w:r w:rsidRPr="005212D3">
              <w:rPr>
                <w:position w:val="-14"/>
              </w:rPr>
              <w:object w:dxaOrig="1140" w:dyaOrig="400" w14:anchorId="3FBBD49A">
                <v:shape id="_x0000_i1084" type="#_x0000_t75" style="width:56.95pt;height:19.9pt" o:ole="">
                  <v:imagedata r:id="rId106" o:title=""/>
                </v:shape>
                <o:OLEObject Type="Embed" ProgID="Equation.DSMT4" ShapeID="_x0000_i1084" DrawAspect="Content" ObjectID="_1632985442" r:id="rId107"/>
              </w:object>
            </w:r>
            <w:r>
              <w:t xml:space="preserve"> </w:t>
            </w:r>
          </w:p>
        </w:tc>
      </w:tr>
    </w:tbl>
    <w:p w14:paraId="22FCF7D0" w14:textId="77777777" w:rsidR="00497003" w:rsidRDefault="00497003" w:rsidP="00497003">
      <w:pPr>
        <w:spacing w:line="360" w:lineRule="auto"/>
      </w:pPr>
    </w:p>
    <w:p w14:paraId="7B4214EE" w14:textId="2175103F" w:rsidR="00FB7F99" w:rsidRDefault="00FB7F99" w:rsidP="00FB7F99">
      <w:pPr>
        <w:spacing w:line="360" w:lineRule="auto"/>
        <w:ind w:firstLineChars="200" w:firstLine="480"/>
      </w:pPr>
      <w:r>
        <w:rPr>
          <w:rFonts w:hint="eastAsia"/>
        </w:rPr>
        <w:t>(</w:t>
      </w:r>
      <w:r w:rsidRPr="00FB7F99">
        <w:rPr>
          <w:rFonts w:cs="Times New Roman"/>
        </w:rPr>
        <w:t>Ⅲ</w:t>
      </w:r>
      <w:r>
        <w:t>)</w:t>
      </w:r>
      <w:r>
        <w:rPr>
          <w:rFonts w:hint="eastAsia"/>
        </w:rPr>
        <w:t>分析方程</w:t>
      </w:r>
      <w:r w:rsidR="005212D3" w:rsidRPr="001B14C6">
        <w:rPr>
          <w:position w:val="-14"/>
        </w:rPr>
        <w:object w:dxaOrig="940" w:dyaOrig="400" w14:anchorId="37D180AC">
          <v:shape id="_x0000_i1085" type="#_x0000_t75" style="width:46.75pt;height:19.9pt" o:ole="">
            <v:imagedata r:id="rId108" o:title=""/>
          </v:shape>
          <o:OLEObject Type="Embed" ProgID="Equation.DSMT4" ShapeID="_x0000_i1085" DrawAspect="Content" ObjectID="_1632985443" r:id="rId109"/>
        </w:object>
      </w:r>
      <w:r>
        <w:rPr>
          <w:rFonts w:hint="eastAsia"/>
        </w:rPr>
        <w:t>存在几个实根。给出每个根所在的区间。</w:t>
      </w:r>
    </w:p>
    <w:p w14:paraId="496C83A0" w14:textId="2757D9C8" w:rsidR="005212D3" w:rsidRDefault="005212D3" w:rsidP="005212D3">
      <w:pPr>
        <w:spacing w:line="360" w:lineRule="auto"/>
      </w:pPr>
      <w:r>
        <w:rPr>
          <w:rFonts w:hint="eastAsia"/>
        </w:rPr>
        <w:t>程序如下：</w:t>
      </w:r>
    </w:p>
    <w:p w14:paraId="38ADD419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7FAE9D84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68DDDA5F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220F4D73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@(x)expression;</w:t>
      </w:r>
    </w:p>
    <w:p w14:paraId="401AED93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3*x^2-exp(x);</w:t>
      </w:r>
    </w:p>
    <w:p w14:paraId="6418EE1A" w14:textId="3F88AACB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=0.1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区间宽度可调整</w:t>
      </w:r>
    </w:p>
    <w:p w14:paraId="2B734326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0=0;</w:t>
      </w:r>
    </w:p>
    <w:p w14:paraId="7FE3CB43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0;</w:t>
      </w:r>
    </w:p>
    <w:p w14:paraId="60F9CDF6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ata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,100);</w:t>
      </w:r>
    </w:p>
    <w:p w14:paraId="6A5F43AF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-500:500</w:t>
      </w:r>
    </w:p>
    <w:p w14:paraId="63B4914D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a=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x0+i*h);</w:t>
      </w:r>
    </w:p>
    <w:p w14:paraId="21371310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b=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f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x0+(i+1)*h);</w:t>
      </w:r>
    </w:p>
    <w:p w14:paraId="58E3095A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a*b&lt;0)</w:t>
      </w:r>
    </w:p>
    <w:p w14:paraId="18EAB8E9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n=n+1;</w:t>
      </w:r>
    </w:p>
    <w:p w14:paraId="7FC475BE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data(n)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2EE5F595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14:paraId="470B1CD6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n=n;</w:t>
      </w:r>
    </w:p>
    <w:p w14:paraId="105E1111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03C16C0E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2E5B1560" w14:textId="509FA2F9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实根个数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%d\</w:t>
      </w:r>
      <w:proofErr w:type="spellStart"/>
      <w:r>
        <w:rPr>
          <w:rFonts w:ascii="Courier New" w:hAnsi="Courier New" w:cs="Courier New"/>
          <w:color w:val="A020F0"/>
          <w:kern w:val="0"/>
          <w:sz w:val="20"/>
          <w:szCs w:val="20"/>
        </w:rPr>
        <w:t>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74FD7DE" w14:textId="7DAF1B84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根所在区间为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D19513D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5F4E7916" w14:textId="62F60BDE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[%.1</w:t>
      </w:r>
      <w:proofErr w:type="gramStart"/>
      <w:r>
        <w:rPr>
          <w:rFonts w:ascii="Courier New" w:hAnsi="Courier New" w:cs="Courier New"/>
          <w:color w:val="A020F0"/>
          <w:kern w:val="0"/>
          <w:sz w:val="20"/>
          <w:szCs w:val="20"/>
        </w:rPr>
        <w:t>f,%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.1f]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x0+data(j)*h,x0+(data(j)+1)*h);</w:t>
      </w:r>
    </w:p>
    <w:p w14:paraId="6088185B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704A901D" w14:textId="600A4453" w:rsidR="005212D3" w:rsidRDefault="005212D3" w:rsidP="005212D3">
      <w:pPr>
        <w:spacing w:line="360" w:lineRule="auto"/>
      </w:pPr>
      <w:r>
        <w:rPr>
          <w:rFonts w:hint="eastAsia"/>
        </w:rPr>
        <w:t>运行结果：</w:t>
      </w:r>
    </w:p>
    <w:p w14:paraId="04EC2016" w14:textId="05F06747" w:rsidR="005212D3" w:rsidRDefault="005212D3" w:rsidP="005212D3">
      <w:pPr>
        <w:spacing w:line="360" w:lineRule="auto"/>
      </w:pPr>
      <w:r>
        <w:rPr>
          <w:rFonts w:hint="eastAsia"/>
        </w:rPr>
        <w:t>实根个数为</w:t>
      </w:r>
      <w:r>
        <w:rPr>
          <w:rFonts w:hint="eastAsia"/>
        </w:rPr>
        <w:t>3</w:t>
      </w:r>
    </w:p>
    <w:p w14:paraId="72B6CA35" w14:textId="5DBB9F82" w:rsidR="005212D3" w:rsidRDefault="005212D3" w:rsidP="005212D3">
      <w:pPr>
        <w:spacing w:line="360" w:lineRule="auto"/>
      </w:pPr>
      <w:r>
        <w:rPr>
          <w:rFonts w:hint="eastAsia"/>
        </w:rPr>
        <w:t>根所在区间为：</w:t>
      </w:r>
      <w:r w:rsidRPr="005212D3">
        <w:rPr>
          <w:position w:val="-14"/>
        </w:rPr>
        <w:object w:dxaOrig="3260" w:dyaOrig="400" w14:anchorId="647001BE">
          <v:shape id="_x0000_i1086" type="#_x0000_t75" style="width:162.8pt;height:19.9pt" o:ole="">
            <v:imagedata r:id="rId110" o:title=""/>
          </v:shape>
          <o:OLEObject Type="Embed" ProgID="Equation.DSMT4" ShapeID="_x0000_i1086" DrawAspect="Content" ObjectID="_1632985444" r:id="rId111"/>
        </w:object>
      </w:r>
      <w:r>
        <w:t xml:space="preserve"> </w:t>
      </w:r>
    </w:p>
    <w:p w14:paraId="01E319DE" w14:textId="77777777" w:rsidR="00497003" w:rsidRDefault="00497003" w:rsidP="005212D3">
      <w:pPr>
        <w:spacing w:line="360" w:lineRule="auto"/>
      </w:pPr>
    </w:p>
    <w:p w14:paraId="67228695" w14:textId="7AE5BAA3" w:rsidR="005212D3" w:rsidRDefault="005212D3" w:rsidP="00FB7F99">
      <w:pPr>
        <w:spacing w:line="360" w:lineRule="auto"/>
        <w:ind w:firstLineChars="200" w:firstLine="480"/>
      </w:pPr>
      <w:r>
        <w:rPr>
          <w:rFonts w:hint="eastAsia"/>
        </w:rPr>
        <w:t>(</w:t>
      </w:r>
      <w:r w:rsidRPr="005212D3">
        <w:rPr>
          <w:rFonts w:cs="Times New Roman"/>
        </w:rPr>
        <w:t>Ⅳ</w:t>
      </w:r>
      <w:r>
        <w:t>)</w:t>
      </w:r>
      <w:r>
        <w:rPr>
          <w:rFonts w:hint="eastAsia"/>
        </w:rPr>
        <w:t>研究用</w:t>
      </w:r>
      <w:r>
        <w:rPr>
          <w:rFonts w:hint="eastAsia"/>
        </w:rPr>
        <w:t>Newton</w:t>
      </w:r>
      <w:r>
        <w:rPr>
          <w:rFonts w:hint="eastAsia"/>
        </w:rPr>
        <w:t>法求方程</w:t>
      </w:r>
      <w:r w:rsidRPr="00FB7F99">
        <w:rPr>
          <w:position w:val="-14"/>
        </w:rPr>
        <w:object w:dxaOrig="940" w:dyaOrig="400" w14:anchorId="3291FEBC">
          <v:shape id="_x0000_i1087" type="#_x0000_t75" style="width:46.75pt;height:19.9pt" o:ole="">
            <v:imagedata r:id="rId112" o:title=""/>
          </v:shape>
          <o:OLEObject Type="Embed" ProgID="Equation.DSMT4" ShapeID="_x0000_i1087" DrawAspect="Content" ObjectID="_1632985445" r:id="rId113"/>
        </w:object>
      </w:r>
      <w:r>
        <w:rPr>
          <w:rFonts w:hint="eastAsia"/>
        </w:rPr>
        <w:t>的根，分析迭代初值在什么范围内选</w:t>
      </w:r>
      <w:r>
        <w:rPr>
          <w:rFonts w:hint="eastAsia"/>
        </w:rPr>
        <w:lastRenderedPageBreak/>
        <w:t>取时，迭代序列收敛到相应的根。用</w:t>
      </w:r>
      <w:r>
        <w:rPr>
          <w:rFonts w:hint="eastAsia"/>
        </w:rPr>
        <w:t>Newton</w:t>
      </w:r>
      <w:r>
        <w:rPr>
          <w:rFonts w:hint="eastAsia"/>
        </w:rPr>
        <w:t>法求出具有</w:t>
      </w:r>
      <w:r>
        <w:rPr>
          <w:rFonts w:hint="eastAsia"/>
        </w:rPr>
        <w:t>8</w:t>
      </w:r>
      <w:r>
        <w:rPr>
          <w:rFonts w:hint="eastAsia"/>
        </w:rPr>
        <w:t>位有效数字的近似根。</w:t>
      </w:r>
    </w:p>
    <w:p w14:paraId="5A35F586" w14:textId="1EDC86AB" w:rsidR="005212D3" w:rsidRDefault="005212D3" w:rsidP="005212D3">
      <w:pPr>
        <w:spacing w:line="360" w:lineRule="auto"/>
      </w:pPr>
      <w:r>
        <w:rPr>
          <w:rFonts w:hint="eastAsia"/>
        </w:rPr>
        <w:t>程序如下：</w:t>
      </w:r>
    </w:p>
    <w:p w14:paraId="146312B6" w14:textId="652821A4" w:rsidR="00FB7F99" w:rsidRDefault="005212D3" w:rsidP="00FB7F99">
      <w:pPr>
        <w:spacing w:line="360" w:lineRule="auto"/>
      </w:pPr>
      <w:r>
        <w:rPr>
          <w:rFonts w:hint="eastAsia"/>
        </w:rPr>
        <w:t>求根函数程序为：</w:t>
      </w:r>
    </w:p>
    <w:p w14:paraId="0D54E3AB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answer]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iuf_gen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x0)</w:t>
      </w:r>
    </w:p>
    <w:p w14:paraId="0CAEC235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</w:t>
      </w:r>
    </w:p>
    <w:p w14:paraId="275D2FBD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3*x^2-exp(x);</w:t>
      </w:r>
    </w:p>
    <w:p w14:paraId="3CFD4040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=diff(f);</w:t>
      </w:r>
    </w:p>
    <w:p w14:paraId="5A96A1E1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=x-f/g;</w:t>
      </w:r>
    </w:p>
    <w:p w14:paraId="5FCD0B47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1=x0;</w:t>
      </w:r>
    </w:p>
    <w:p w14:paraId="58369B20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2=double(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x0));</w:t>
      </w:r>
    </w:p>
    <w:p w14:paraId="41EA0FE3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=0.5e-8;</w:t>
      </w:r>
    </w:p>
    <w:p w14:paraId="4B705B92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abs(t2-t1)&gt;e)</w:t>
      </w:r>
    </w:p>
    <w:p w14:paraId="3075BD4B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1=t2;</w:t>
      </w:r>
    </w:p>
    <w:p w14:paraId="2FEBA423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t2=double(subs(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y,x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t1));</w:t>
      </w:r>
    </w:p>
    <w:p w14:paraId="7E04ADE6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149052EF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nswer=t2;</w:t>
      </w:r>
    </w:p>
    <w:p w14:paraId="7FCA5065" w14:textId="77777777" w:rsidR="005212D3" w:rsidRDefault="005212D3" w:rsidP="005212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4F9F7C19" w14:textId="058AB498" w:rsidR="005212D3" w:rsidRDefault="005212D3" w:rsidP="00FB7F99">
      <w:pPr>
        <w:spacing w:line="360" w:lineRule="auto"/>
      </w:pPr>
      <w:r>
        <w:rPr>
          <w:rFonts w:hint="eastAsia"/>
        </w:rPr>
        <w:t>主程序为：</w:t>
      </w:r>
    </w:p>
    <w:p w14:paraId="0DE1EEB4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2F8F28C9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221C861B" w14:textId="35970FF9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0=input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迭代初值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0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B51808B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0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iuf_gen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x0);</w:t>
      </w:r>
    </w:p>
    <w:p w14:paraId="40BD19F4" w14:textId="18E4819E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=0.001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ascii="Courier New" w:hAnsi="Courier New" w:cs="Courier New" w:hint="eastAsia"/>
          <w:color w:val="228B22"/>
          <w:kern w:val="0"/>
          <w:sz w:val="20"/>
          <w:szCs w:val="20"/>
        </w:rPr>
        <w:t>精度可修改</w:t>
      </w:r>
    </w:p>
    <w:p w14:paraId="31998E18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;j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1;</w:t>
      </w:r>
    </w:p>
    <w:p w14:paraId="6AECEA22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;q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1;</w:t>
      </w:r>
    </w:p>
    <w:p w14:paraId="1DDF1C21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t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0;tmi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=t0;</w:t>
      </w:r>
    </w:p>
    <w:p w14:paraId="1346E88C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t0&lt;0)</w:t>
      </w:r>
    </w:p>
    <w:p w14:paraId="2253EC12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iuf_gen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=t0)</w:t>
      </w:r>
    </w:p>
    <w:p w14:paraId="089444A3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t0+h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3B19C961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i+1;</w:t>
      </w:r>
    </w:p>
    <w:p w14:paraId="674F4F80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68A9C35B" w14:textId="4E3835B5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(x)=0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的根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%.8f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t0);</w:t>
      </w:r>
    </w:p>
    <w:p w14:paraId="53B85C70" w14:textId="15A47C41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收敛区间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(-inf,%.3f)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62BF217B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14:paraId="597461FE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t0&gt;1)</w:t>
      </w:r>
    </w:p>
    <w:p w14:paraId="60E04635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iuf_gen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=t0)</w:t>
      </w:r>
    </w:p>
    <w:p w14:paraId="16F23F8A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t0-h*j;</w:t>
      </w:r>
    </w:p>
    <w:p w14:paraId="667C5444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j=j+1;</w:t>
      </w:r>
    </w:p>
    <w:p w14:paraId="4AB9AB50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4FEE0A82" w14:textId="7C2C6FF1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(x)=0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的根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%.7f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t0);</w:t>
      </w:r>
    </w:p>
    <w:p w14:paraId="7A15ED06" w14:textId="38B74CA4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收敛区间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(%.3f,inf)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632EA2E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lse</w:t>
      </w:r>
    </w:p>
    <w:p w14:paraId="5A4EA8DF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iuf_gen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=t0)</w:t>
      </w:r>
    </w:p>
    <w:p w14:paraId="16B15BC4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i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t0-p*h;</w:t>
      </w:r>
    </w:p>
    <w:p w14:paraId="2D1A1F22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p=p+1;</w:t>
      </w:r>
    </w:p>
    <w:p w14:paraId="5E292647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6BAE6435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whil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iuf_gen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==t0)</w:t>
      </w:r>
    </w:p>
    <w:p w14:paraId="1C472D1B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t0+q*h;</w:t>
      </w:r>
    </w:p>
    <w:p w14:paraId="719A355B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    q=q+1;</w:t>
      </w:r>
    </w:p>
    <w:p w14:paraId="43FDC803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79EF00EA" w14:textId="1481CFFE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(x)=0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的根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%.8f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t0);</w:t>
      </w:r>
    </w:p>
    <w:p w14:paraId="61030B70" w14:textId="12FE95A9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收敛区间为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%.3f,%.3f)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tmin,tmax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CDAC066" w14:textId="77777777" w:rsid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353ED09C" w14:textId="01AA8C97" w:rsidR="005212D3" w:rsidRPr="00C46D43" w:rsidRDefault="00C46D43" w:rsidP="00C46D4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33B30D30" w14:textId="302E052E" w:rsidR="005212D3" w:rsidRDefault="005212D3" w:rsidP="00FB7F99">
      <w:pPr>
        <w:spacing w:line="360" w:lineRule="auto"/>
      </w:pPr>
      <w:r>
        <w:rPr>
          <w:rFonts w:hint="eastAsia"/>
        </w:rPr>
        <w:t>运行结果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5212D3" w14:paraId="5C2CE0FB" w14:textId="77777777" w:rsidTr="005212D3">
        <w:tc>
          <w:tcPr>
            <w:tcW w:w="4148" w:type="dxa"/>
            <w:vAlign w:val="center"/>
          </w:tcPr>
          <w:p w14:paraId="33E97975" w14:textId="7B7D2F95" w:rsidR="005212D3" w:rsidRDefault="005212D3" w:rsidP="005212D3">
            <w:pPr>
              <w:spacing w:line="360" w:lineRule="auto"/>
              <w:jc w:val="center"/>
            </w:pPr>
            <w:r w:rsidRPr="00FB7F99">
              <w:rPr>
                <w:position w:val="-14"/>
              </w:rPr>
              <w:object w:dxaOrig="940" w:dyaOrig="400" w14:anchorId="009A2B42">
                <v:shape id="_x0000_i1088" type="#_x0000_t75" style="width:46.75pt;height:19.9pt" o:ole="">
                  <v:imagedata r:id="rId114" o:title=""/>
                </v:shape>
                <o:OLEObject Type="Embed" ProgID="Equation.DSMT4" ShapeID="_x0000_i1088" DrawAspect="Content" ObjectID="_1632985446" r:id="rId115"/>
              </w:object>
            </w:r>
            <w:r>
              <w:rPr>
                <w:rFonts w:hint="eastAsia"/>
              </w:rPr>
              <w:t>的根</w:t>
            </w:r>
          </w:p>
        </w:tc>
        <w:tc>
          <w:tcPr>
            <w:tcW w:w="4148" w:type="dxa"/>
            <w:vAlign w:val="center"/>
          </w:tcPr>
          <w:p w14:paraId="1EE5424A" w14:textId="3FB7CB16" w:rsidR="005212D3" w:rsidRDefault="005212D3" w:rsidP="005212D3">
            <w:pPr>
              <w:spacing w:line="360" w:lineRule="auto"/>
              <w:jc w:val="center"/>
            </w:pPr>
            <w:r>
              <w:rPr>
                <w:rFonts w:hint="eastAsia"/>
              </w:rPr>
              <w:t>收敛区间</w:t>
            </w:r>
          </w:p>
        </w:tc>
      </w:tr>
      <w:tr w:rsidR="005212D3" w14:paraId="30289EDB" w14:textId="77777777" w:rsidTr="005212D3">
        <w:tc>
          <w:tcPr>
            <w:tcW w:w="4148" w:type="dxa"/>
            <w:vAlign w:val="center"/>
          </w:tcPr>
          <w:p w14:paraId="40BFDDB1" w14:textId="6340E6FB" w:rsidR="005212D3" w:rsidRDefault="005212D3" w:rsidP="005212D3">
            <w:pPr>
              <w:spacing w:line="360" w:lineRule="auto"/>
              <w:jc w:val="center"/>
            </w:pPr>
            <w:r>
              <w:rPr>
                <w:rFonts w:hint="eastAsia"/>
              </w:rPr>
              <w:t>-0.45</w:t>
            </w:r>
            <w:r w:rsidR="00C46D43">
              <w:rPr>
                <w:rFonts w:hint="eastAsia"/>
              </w:rPr>
              <w:t>896227</w:t>
            </w:r>
          </w:p>
        </w:tc>
        <w:tc>
          <w:tcPr>
            <w:tcW w:w="4148" w:type="dxa"/>
            <w:vAlign w:val="center"/>
          </w:tcPr>
          <w:p w14:paraId="1BA8A758" w14:textId="1F276404" w:rsidR="005212D3" w:rsidRDefault="00C46D43" w:rsidP="005212D3">
            <w:pPr>
              <w:spacing w:line="360" w:lineRule="auto"/>
              <w:jc w:val="center"/>
            </w:pPr>
            <w:r w:rsidRPr="005212D3">
              <w:rPr>
                <w:position w:val="-14"/>
              </w:rPr>
              <w:object w:dxaOrig="1180" w:dyaOrig="400" w14:anchorId="5E9E1CF5">
                <v:shape id="_x0000_i1089" type="#_x0000_t75" style="width:59.1pt;height:19.9pt" o:ole="">
                  <v:imagedata r:id="rId116" o:title=""/>
                </v:shape>
                <o:OLEObject Type="Embed" ProgID="Equation.DSMT4" ShapeID="_x0000_i1089" DrawAspect="Content" ObjectID="_1632985447" r:id="rId117"/>
              </w:object>
            </w:r>
          </w:p>
        </w:tc>
      </w:tr>
      <w:tr w:rsidR="005212D3" w14:paraId="087FB03C" w14:textId="77777777" w:rsidTr="005212D3">
        <w:tc>
          <w:tcPr>
            <w:tcW w:w="4148" w:type="dxa"/>
            <w:vAlign w:val="center"/>
          </w:tcPr>
          <w:p w14:paraId="216300C4" w14:textId="215E7CE3" w:rsidR="005212D3" w:rsidRDefault="00C46D43" w:rsidP="005212D3">
            <w:pPr>
              <w:spacing w:line="360" w:lineRule="auto"/>
              <w:jc w:val="center"/>
            </w:pPr>
            <w:r>
              <w:rPr>
                <w:rFonts w:hint="eastAsia"/>
              </w:rPr>
              <w:t>0.91000757</w:t>
            </w:r>
          </w:p>
        </w:tc>
        <w:tc>
          <w:tcPr>
            <w:tcW w:w="4148" w:type="dxa"/>
            <w:vAlign w:val="center"/>
          </w:tcPr>
          <w:p w14:paraId="6E21246F" w14:textId="042CED42" w:rsidR="005212D3" w:rsidRDefault="00C46D43" w:rsidP="005212D3">
            <w:pPr>
              <w:spacing w:line="360" w:lineRule="auto"/>
              <w:jc w:val="center"/>
            </w:pPr>
            <w:r w:rsidRPr="005212D3">
              <w:rPr>
                <w:position w:val="-14"/>
              </w:rPr>
              <w:object w:dxaOrig="1420" w:dyaOrig="400" w14:anchorId="5A89FAA5">
                <v:shape id="_x0000_i1090" type="#_x0000_t75" style="width:70.95pt;height:19.9pt" o:ole="">
                  <v:imagedata r:id="rId118" o:title=""/>
                </v:shape>
                <o:OLEObject Type="Embed" ProgID="Equation.DSMT4" ShapeID="_x0000_i1090" DrawAspect="Content" ObjectID="_1632985448" r:id="rId119"/>
              </w:object>
            </w:r>
          </w:p>
        </w:tc>
      </w:tr>
      <w:tr w:rsidR="005212D3" w14:paraId="65C65D18" w14:textId="77777777" w:rsidTr="005212D3">
        <w:tc>
          <w:tcPr>
            <w:tcW w:w="4148" w:type="dxa"/>
            <w:vAlign w:val="center"/>
          </w:tcPr>
          <w:p w14:paraId="2598B5A8" w14:textId="203EEB63" w:rsidR="005212D3" w:rsidRDefault="00C46D43" w:rsidP="005212D3">
            <w:pPr>
              <w:spacing w:line="360" w:lineRule="auto"/>
              <w:jc w:val="center"/>
            </w:pPr>
            <w:r>
              <w:rPr>
                <w:rFonts w:hint="eastAsia"/>
              </w:rPr>
              <w:t>3.7330790</w:t>
            </w:r>
          </w:p>
        </w:tc>
        <w:tc>
          <w:tcPr>
            <w:tcW w:w="4148" w:type="dxa"/>
            <w:vAlign w:val="center"/>
          </w:tcPr>
          <w:p w14:paraId="6E7DA8EC" w14:textId="630DB957" w:rsidR="005212D3" w:rsidRDefault="00C46D43" w:rsidP="005212D3">
            <w:pPr>
              <w:spacing w:line="360" w:lineRule="auto"/>
              <w:jc w:val="center"/>
            </w:pPr>
            <w:r w:rsidRPr="005212D3">
              <w:rPr>
                <w:position w:val="-14"/>
              </w:rPr>
              <w:object w:dxaOrig="1180" w:dyaOrig="400" w14:anchorId="754A3516">
                <v:shape id="_x0000_i1091" type="#_x0000_t75" style="width:59.1pt;height:19.9pt" o:ole="">
                  <v:imagedata r:id="rId120" o:title=""/>
                </v:shape>
                <o:OLEObject Type="Embed" ProgID="Equation.DSMT4" ShapeID="_x0000_i1091" DrawAspect="Content" ObjectID="_1632985449" r:id="rId121"/>
              </w:object>
            </w:r>
          </w:p>
        </w:tc>
      </w:tr>
    </w:tbl>
    <w:p w14:paraId="27D1E7AE" w14:textId="6F887E6B" w:rsidR="0042493E" w:rsidRDefault="0042493E" w:rsidP="00497003">
      <w:pPr>
        <w:widowControl/>
      </w:pPr>
    </w:p>
    <w:p w14:paraId="1A0F4116" w14:textId="77777777" w:rsidR="00497003" w:rsidRDefault="00497003" w:rsidP="00C46D43">
      <w:pPr>
        <w:pStyle w:val="2"/>
        <w:sectPr w:rsidR="0049700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2A2D051" w14:textId="6266BA8B" w:rsidR="00FE422D" w:rsidRDefault="0042493E" w:rsidP="00C46D43">
      <w:pPr>
        <w:pStyle w:val="2"/>
      </w:pPr>
      <w:r>
        <w:rPr>
          <w:rFonts w:hint="eastAsia"/>
        </w:rPr>
        <w:lastRenderedPageBreak/>
        <w:t>三、第三章上机题</w:t>
      </w:r>
    </w:p>
    <w:p w14:paraId="7125993F" w14:textId="1D307AB5" w:rsidR="00C46D43" w:rsidRDefault="00C46D43" w:rsidP="00C46D43">
      <w:pPr>
        <w:spacing w:line="360" w:lineRule="auto"/>
        <w:ind w:firstLineChars="200" w:firstLine="480"/>
      </w:pPr>
      <w:r>
        <w:rPr>
          <w:rFonts w:hint="eastAsia"/>
        </w:rPr>
        <w:t>已知</w:t>
      </w:r>
      <w:r w:rsidR="00EC70A1">
        <w:rPr>
          <w:rFonts w:hint="eastAsia"/>
        </w:rPr>
        <w:t>Hilbert</w:t>
      </w:r>
      <w:r w:rsidR="00EC70A1">
        <w:rPr>
          <w:rFonts w:hint="eastAsia"/>
        </w:rPr>
        <w:t>矩阵</w:t>
      </w:r>
      <w:r w:rsidR="00EC70A1" w:rsidRPr="00EC70A1">
        <w:rPr>
          <w:position w:val="-12"/>
        </w:rPr>
        <w:object w:dxaOrig="499" w:dyaOrig="360" w14:anchorId="6EB183B0">
          <v:shape id="_x0000_i1092" type="#_x0000_t75" style="width:24.7pt;height:18.25pt" o:ole="">
            <v:imagedata r:id="rId122" o:title=""/>
          </v:shape>
          <o:OLEObject Type="Embed" ProgID="Equation.DSMT4" ShapeID="_x0000_i1092" DrawAspect="Content" ObjectID="_1632985450" r:id="rId123"/>
        </w:object>
      </w:r>
      <w:r w:rsidR="00EC70A1">
        <w:rPr>
          <w:rFonts w:hint="eastAsia"/>
        </w:rPr>
        <w:t>的元素为</w:t>
      </w:r>
      <w:r w:rsidR="00EC70A1" w:rsidRPr="00EC70A1">
        <w:rPr>
          <w:position w:val="-14"/>
        </w:rPr>
        <w:object w:dxaOrig="3040" w:dyaOrig="400" w14:anchorId="5B24E708">
          <v:shape id="_x0000_i1093" type="#_x0000_t75" style="width:152.05pt;height:19.9pt" o:ole="">
            <v:imagedata r:id="rId124" o:title=""/>
          </v:shape>
          <o:OLEObject Type="Embed" ProgID="Equation.DSMT4" ShapeID="_x0000_i1093" DrawAspect="Content" ObjectID="_1632985451" r:id="rId125"/>
        </w:object>
      </w:r>
      <w:r w:rsidR="00EC70A1">
        <w:t xml:space="preserve"> </w:t>
      </w:r>
    </w:p>
    <w:p w14:paraId="67E04200" w14:textId="5B9CED92" w:rsidR="00716BCE" w:rsidRDefault="00716BCE" w:rsidP="00C46D43">
      <w:pPr>
        <w:spacing w:line="360" w:lineRule="auto"/>
        <w:ind w:firstLineChars="200" w:firstLine="480"/>
      </w:pPr>
      <w:r>
        <w:rPr>
          <w:rFonts w:hint="eastAsia"/>
        </w:rPr>
        <w:t>(</w:t>
      </w:r>
      <w:r w:rsidRPr="00716BCE">
        <w:rPr>
          <w:rFonts w:cs="Times New Roman"/>
        </w:rPr>
        <w:t>Ⅰ</w:t>
      </w:r>
      <w:r>
        <w:t>)</w:t>
      </w:r>
      <w:r>
        <w:rPr>
          <w:rFonts w:hint="eastAsia"/>
        </w:rPr>
        <w:t>编程计算</w:t>
      </w:r>
      <w:r w:rsidRPr="00EC70A1">
        <w:rPr>
          <w:position w:val="-12"/>
        </w:rPr>
        <w:object w:dxaOrig="499" w:dyaOrig="360" w14:anchorId="1FA768B0">
          <v:shape id="_x0000_i1094" type="#_x0000_t75" style="width:24.7pt;height:18.25pt" o:ole="">
            <v:imagedata r:id="rId122" o:title=""/>
          </v:shape>
          <o:OLEObject Type="Embed" ProgID="Equation.DSMT4" ShapeID="_x0000_i1094" DrawAspect="Content" ObjectID="_1632985452" r:id="rId126"/>
        </w:object>
      </w:r>
      <w:r>
        <w:rPr>
          <w:rFonts w:hint="eastAsia"/>
        </w:rPr>
        <w:t>的无穷范数</w:t>
      </w:r>
      <w:r w:rsidRPr="00716BCE">
        <w:rPr>
          <w:position w:val="-14"/>
        </w:rPr>
        <w:object w:dxaOrig="780" w:dyaOrig="400" w14:anchorId="38AEA73F">
          <v:shape id="_x0000_i1095" type="#_x0000_t75" style="width:39.2pt;height:19.9pt" o:ole="">
            <v:imagedata r:id="rId127" o:title=""/>
          </v:shape>
          <o:OLEObject Type="Embed" ProgID="Equation.DSMT4" ShapeID="_x0000_i1095" DrawAspect="Content" ObjectID="_1632985453" r:id="rId128"/>
        </w:object>
      </w:r>
      <w:r>
        <w:rPr>
          <w:rFonts w:hint="eastAsia"/>
        </w:rPr>
        <w:t>的程序。</w:t>
      </w:r>
    </w:p>
    <w:p w14:paraId="2E52E0D8" w14:textId="16FDA5AE" w:rsidR="00716BCE" w:rsidRDefault="00716BCE" w:rsidP="00716BCE">
      <w:pPr>
        <w:spacing w:line="360" w:lineRule="auto"/>
      </w:pPr>
      <w:r>
        <w:rPr>
          <w:rFonts w:hint="eastAsia"/>
        </w:rPr>
        <w:t>程序如下：</w:t>
      </w:r>
    </w:p>
    <w:p w14:paraId="2010E741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43847783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4BE9C0B2" w14:textId="35A13640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input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gramStart"/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矩阵阶数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n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619239EA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=zeros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n,n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1C4AA43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30C4A787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035BC20F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H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=1/(i+j-1);</w:t>
      </w:r>
    </w:p>
    <w:p w14:paraId="72306F05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47200E26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33CBA10C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=zeros(n,1);</w:t>
      </w:r>
    </w:p>
    <w:p w14:paraId="25EE09A6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37F4F94D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(m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0;</w:t>
      </w:r>
    </w:p>
    <w:p w14:paraId="4C0CCA33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21B5EE74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5B89AF81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4C1EE01F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(i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(i,1)+abs(H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14:paraId="5788F38E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3BF476D0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2C7ED671" w14:textId="77777777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=max(S);</w:t>
      </w:r>
    </w:p>
    <w:p w14:paraId="18F56E77" w14:textId="4A1B815C" w:rsidR="00716BCE" w:rsidRDefault="00716BCE" w:rsidP="00716BC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%d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阶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Hilbert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矩阵的无穷范数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%.8f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,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1BC9CEB1" w14:textId="2D19FBBE" w:rsidR="00716BCE" w:rsidRDefault="00716BCE" w:rsidP="00716BCE">
      <w:pPr>
        <w:spacing w:line="360" w:lineRule="auto"/>
      </w:pPr>
      <w:r>
        <w:rPr>
          <w:rFonts w:hint="eastAsia"/>
        </w:rPr>
        <w:t>运行结果：</w:t>
      </w:r>
    </w:p>
    <w:p w14:paraId="58DB6636" w14:textId="450F473F" w:rsidR="00716BCE" w:rsidRDefault="00716BCE" w:rsidP="00716BCE">
      <w:pPr>
        <w:spacing w:line="360" w:lineRule="auto"/>
      </w:pPr>
      <w:proofErr w:type="gramStart"/>
      <w:r>
        <w:rPr>
          <w:rFonts w:hint="eastAsia"/>
        </w:rPr>
        <w:t>矩阵阶数</w:t>
      </w:r>
      <w:proofErr w:type="gramEnd"/>
      <w:r>
        <w:rPr>
          <w:rFonts w:hint="eastAsia"/>
        </w:rPr>
        <w:t>n=5</w:t>
      </w:r>
    </w:p>
    <w:p w14:paraId="762D235C" w14:textId="006412BF" w:rsidR="00716BCE" w:rsidRDefault="00716BCE" w:rsidP="00716BCE">
      <w:pPr>
        <w:spacing w:line="360" w:lineRule="auto"/>
      </w:pPr>
      <w:r>
        <w:rPr>
          <w:rFonts w:hint="eastAsia"/>
        </w:rPr>
        <w:t>5</w:t>
      </w:r>
      <w:r>
        <w:rPr>
          <w:rFonts w:hint="eastAsia"/>
        </w:rPr>
        <w:t>阶</w:t>
      </w:r>
      <w:r>
        <w:rPr>
          <w:rFonts w:hint="eastAsia"/>
        </w:rPr>
        <w:t>Hilbert</w:t>
      </w:r>
      <w:r>
        <w:rPr>
          <w:rFonts w:hint="eastAsia"/>
        </w:rPr>
        <w:t>矩阵的无穷范数为</w:t>
      </w:r>
      <w:r>
        <w:rPr>
          <w:rFonts w:hint="eastAsia"/>
        </w:rPr>
        <w:t>2.28333333</w:t>
      </w:r>
    </w:p>
    <w:p w14:paraId="1A2FEC9A" w14:textId="77777777" w:rsidR="00497003" w:rsidRDefault="00497003" w:rsidP="00716BCE">
      <w:pPr>
        <w:spacing w:line="360" w:lineRule="auto"/>
      </w:pPr>
    </w:p>
    <w:p w14:paraId="77561639" w14:textId="022D4D8F" w:rsidR="00716BCE" w:rsidRDefault="00716BCE" w:rsidP="00716BCE">
      <w:pPr>
        <w:spacing w:line="360" w:lineRule="auto"/>
        <w:ind w:firstLineChars="200" w:firstLine="480"/>
      </w:pPr>
      <w:r>
        <w:rPr>
          <w:rFonts w:hint="eastAsia"/>
        </w:rPr>
        <w:t>(</w:t>
      </w:r>
      <w:r w:rsidRPr="00716BCE">
        <w:rPr>
          <w:rFonts w:cs="Times New Roman"/>
        </w:rPr>
        <w:t>Ⅱ</w:t>
      </w:r>
      <w:r>
        <w:t>)</w:t>
      </w:r>
      <w:r>
        <w:rPr>
          <w:rFonts w:hint="eastAsia"/>
        </w:rPr>
        <w:t>编写计算</w:t>
      </w:r>
      <w:r w:rsidRPr="00EC70A1">
        <w:rPr>
          <w:position w:val="-12"/>
        </w:rPr>
        <w:object w:dxaOrig="499" w:dyaOrig="360" w14:anchorId="758AE7B0">
          <v:shape id="_x0000_i1096" type="#_x0000_t75" style="width:24.7pt;height:18.25pt" o:ole="">
            <v:imagedata r:id="rId122" o:title=""/>
          </v:shape>
          <o:OLEObject Type="Embed" ProgID="Equation.DSMT4" ShapeID="_x0000_i1096" DrawAspect="Content" ObjectID="_1632985454" r:id="rId129"/>
        </w:object>
      </w:r>
      <w:r>
        <w:rPr>
          <w:rFonts w:hint="eastAsia"/>
        </w:rPr>
        <w:t>的无穷范数条件数</w:t>
      </w:r>
      <w:r w:rsidR="00684871" w:rsidRPr="00716BCE">
        <w:rPr>
          <w:position w:val="-14"/>
        </w:rPr>
        <w:object w:dxaOrig="1340" w:dyaOrig="400" w14:anchorId="75F4B571">
          <v:shape id="_x0000_i1097" type="#_x0000_t75" style="width:67.15pt;height:19.9pt" o:ole="">
            <v:imagedata r:id="rId130" o:title=""/>
          </v:shape>
          <o:OLEObject Type="Embed" ProgID="Equation.DSMT4" ShapeID="_x0000_i1097" DrawAspect="Content" ObjectID="_1632985455" r:id="rId131"/>
        </w:object>
      </w:r>
      <w:r w:rsidR="00684871">
        <w:rPr>
          <w:rFonts w:hint="eastAsia"/>
        </w:rPr>
        <w:t>的程序（可调用求逆函数，在</w:t>
      </w:r>
      <w:r w:rsidR="00684871">
        <w:rPr>
          <w:rFonts w:hint="eastAsia"/>
        </w:rPr>
        <w:t>Mathematica</w:t>
      </w:r>
      <w:r w:rsidR="00684871">
        <w:rPr>
          <w:rFonts w:hint="eastAsia"/>
        </w:rPr>
        <w:t>中为</w:t>
      </w:r>
      <w:r w:rsidR="00684871" w:rsidRPr="00684871">
        <w:rPr>
          <w:position w:val="-14"/>
        </w:rPr>
        <w:object w:dxaOrig="1180" w:dyaOrig="400" w14:anchorId="6F420DD5">
          <v:shape id="_x0000_i1098" type="#_x0000_t75" style="width:59.1pt;height:19.9pt" o:ole="">
            <v:imagedata r:id="rId132" o:title=""/>
          </v:shape>
          <o:OLEObject Type="Embed" ProgID="Equation.DSMT4" ShapeID="_x0000_i1098" DrawAspect="Content" ObjectID="_1632985456" r:id="rId133"/>
        </w:object>
      </w:r>
      <w:r w:rsidR="00684871">
        <w:rPr>
          <w:rFonts w:hint="eastAsia"/>
        </w:rPr>
        <w:t>，在</w:t>
      </w:r>
      <w:proofErr w:type="spellStart"/>
      <w:r w:rsidR="00684871">
        <w:rPr>
          <w:rFonts w:hint="eastAsia"/>
        </w:rPr>
        <w:t>Matlab</w:t>
      </w:r>
      <w:proofErr w:type="spellEnd"/>
      <w:r w:rsidR="00684871">
        <w:rPr>
          <w:rFonts w:hint="eastAsia"/>
        </w:rPr>
        <w:t>中为</w:t>
      </w:r>
      <w:r w:rsidR="00684871" w:rsidRPr="00684871">
        <w:rPr>
          <w:position w:val="-14"/>
        </w:rPr>
        <w:object w:dxaOrig="800" w:dyaOrig="400" w14:anchorId="1D013334">
          <v:shape id="_x0000_i1099" type="#_x0000_t75" style="width:39.75pt;height:19.9pt" o:ole="">
            <v:imagedata r:id="rId134" o:title=""/>
          </v:shape>
          <o:OLEObject Type="Embed" ProgID="Equation.DSMT4" ShapeID="_x0000_i1099" DrawAspect="Content" ObjectID="_1632985457" r:id="rId135"/>
        </w:object>
      </w:r>
      <w:r w:rsidR="00684871">
        <w:rPr>
          <w:rFonts w:hint="eastAsia"/>
        </w:rPr>
        <w:t>，在其他语言中请自行查找。）</w:t>
      </w:r>
    </w:p>
    <w:p w14:paraId="1F052AC3" w14:textId="12785031" w:rsidR="00684871" w:rsidRDefault="00684871" w:rsidP="00684871">
      <w:pPr>
        <w:spacing w:line="360" w:lineRule="auto"/>
      </w:pPr>
      <w:r>
        <w:rPr>
          <w:rFonts w:hint="eastAsia"/>
        </w:rPr>
        <w:t>程序如下：</w:t>
      </w:r>
    </w:p>
    <w:p w14:paraId="433B7547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5B0F102A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6BEC0042" w14:textId="55C7A162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input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gramStart"/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矩阵阶数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n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57D2DE7C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H=zeros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n,n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FAE1449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644D1B2B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7D183AFA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H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=1/(i+j-1);</w:t>
      </w:r>
    </w:p>
    <w:p w14:paraId="259B7A6A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58B3F612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0AF3E7E9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1=inv(H);</w:t>
      </w:r>
    </w:p>
    <w:p w14:paraId="4A14812D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H1=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invhilb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n);</w:t>
      </w:r>
    </w:p>
    <w:p w14:paraId="0FAC89A5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=zeros(n,1);</w:t>
      </w:r>
    </w:p>
    <w:p w14:paraId="692940CD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1=zeros(n,1);</w:t>
      </w:r>
    </w:p>
    <w:p w14:paraId="6EA7EBB6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3B0A8CE5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(m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0;</w:t>
      </w:r>
    </w:p>
    <w:p w14:paraId="1ECBF6B3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1(m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0;</w:t>
      </w:r>
    </w:p>
    <w:p w14:paraId="11C3EBC6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2438CDFE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3243528E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5BC2DDC9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(i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(i,1)+abs(H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14:paraId="5DC35DCE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1(i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1(i,1)+abs(H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14:paraId="2AF2965B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377EF7D4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1CF64088" w14:textId="77777777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=max(S)*max(S1);</w:t>
      </w:r>
    </w:p>
    <w:p w14:paraId="2E1663F2" w14:textId="4179D3A5" w:rsidR="00684871" w:rsidRDefault="00684871" w:rsidP="0068487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fprintf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%d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阶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H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ilbert</w:t>
      </w:r>
      <w:r>
        <w:rPr>
          <w:rFonts w:ascii="Courier New" w:hAnsi="Courier New" w:cs="Courier New" w:hint="eastAsia"/>
          <w:color w:val="A020F0"/>
          <w:kern w:val="0"/>
          <w:sz w:val="20"/>
          <w:szCs w:val="20"/>
        </w:rPr>
        <w:t>矩阵的无穷范数条件数为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%f\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n,A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2CA926F8" w14:textId="30071775" w:rsidR="00684871" w:rsidRDefault="00684871" w:rsidP="00684871">
      <w:pPr>
        <w:spacing w:line="360" w:lineRule="auto"/>
      </w:pPr>
      <w:r>
        <w:rPr>
          <w:rFonts w:hint="eastAsia"/>
        </w:rPr>
        <w:t>运行结果：</w:t>
      </w:r>
    </w:p>
    <w:p w14:paraId="1B1BA60B" w14:textId="0FA8B992" w:rsidR="00684871" w:rsidRDefault="00684871" w:rsidP="00684871">
      <w:pPr>
        <w:spacing w:line="360" w:lineRule="auto"/>
      </w:pPr>
      <w:proofErr w:type="gramStart"/>
      <w:r>
        <w:rPr>
          <w:rFonts w:hint="eastAsia"/>
        </w:rPr>
        <w:t>矩阵阶数</w:t>
      </w:r>
      <w:proofErr w:type="gramEnd"/>
      <w:r>
        <w:rPr>
          <w:rFonts w:hint="eastAsia"/>
        </w:rPr>
        <w:t>n=5</w:t>
      </w:r>
    </w:p>
    <w:p w14:paraId="56E3D02F" w14:textId="3B9497CC" w:rsidR="00684871" w:rsidRDefault="00684871" w:rsidP="00684871">
      <w:pPr>
        <w:spacing w:line="360" w:lineRule="auto"/>
      </w:pPr>
      <w:r>
        <w:rPr>
          <w:rFonts w:hint="eastAsia"/>
        </w:rPr>
        <w:t>5</w:t>
      </w:r>
      <w:r>
        <w:rPr>
          <w:rFonts w:hint="eastAsia"/>
        </w:rPr>
        <w:t>阶</w:t>
      </w:r>
      <w:r>
        <w:rPr>
          <w:rFonts w:hint="eastAsia"/>
        </w:rPr>
        <w:t>Hilbert</w:t>
      </w:r>
      <w:r>
        <w:rPr>
          <w:rFonts w:hint="eastAsia"/>
        </w:rPr>
        <w:t>矩阵的无穷范数条件数为</w:t>
      </w:r>
      <w:r>
        <w:rPr>
          <w:rFonts w:hint="eastAsia"/>
        </w:rPr>
        <w:t>943655.999999</w:t>
      </w:r>
    </w:p>
    <w:p w14:paraId="4E903E1B" w14:textId="77777777" w:rsidR="00497003" w:rsidRDefault="00497003" w:rsidP="00684871">
      <w:pPr>
        <w:spacing w:line="360" w:lineRule="auto"/>
      </w:pPr>
    </w:p>
    <w:p w14:paraId="1F13E575" w14:textId="527C20C4" w:rsidR="00684871" w:rsidRDefault="00684871" w:rsidP="00684871">
      <w:pPr>
        <w:spacing w:line="360" w:lineRule="auto"/>
        <w:ind w:firstLineChars="200" w:firstLine="480"/>
      </w:pPr>
      <w:r>
        <w:rPr>
          <w:rFonts w:hint="eastAsia"/>
        </w:rPr>
        <w:t>(</w:t>
      </w:r>
      <w:r w:rsidRPr="00684871">
        <w:rPr>
          <w:rFonts w:cs="Times New Roman"/>
        </w:rPr>
        <w:t>Ⅲ</w:t>
      </w:r>
      <w:r>
        <w:t>)</w:t>
      </w:r>
      <w:r>
        <w:rPr>
          <w:rFonts w:hint="eastAsia"/>
        </w:rPr>
        <w:t>对</w:t>
      </w:r>
      <w:r w:rsidRPr="00684871">
        <w:rPr>
          <w:position w:val="-10"/>
        </w:rPr>
        <w:object w:dxaOrig="1700" w:dyaOrig="320" w14:anchorId="457363F9">
          <v:shape id="_x0000_i1100" type="#_x0000_t75" style="width:84.9pt;height:16.1pt" o:ole="">
            <v:imagedata r:id="rId136" o:title=""/>
          </v:shape>
          <o:OLEObject Type="Embed" ProgID="Equation.DSMT4" ShapeID="_x0000_i1100" DrawAspect="Content" ObjectID="_1632985458" r:id="rId137"/>
        </w:object>
      </w:r>
      <w:r>
        <w:rPr>
          <w:rFonts w:hint="eastAsia"/>
        </w:rPr>
        <w:t>，计算</w:t>
      </w:r>
      <w:r w:rsidRPr="00EC70A1">
        <w:rPr>
          <w:position w:val="-12"/>
        </w:rPr>
        <w:object w:dxaOrig="499" w:dyaOrig="360" w14:anchorId="103A6937">
          <v:shape id="_x0000_i1101" type="#_x0000_t75" style="width:24.7pt;height:18.25pt" o:ole="">
            <v:imagedata r:id="rId122" o:title=""/>
          </v:shape>
          <o:OLEObject Type="Embed" ProgID="Equation.DSMT4" ShapeID="_x0000_i1101" DrawAspect="Content" ObjectID="_1632985459" r:id="rId138"/>
        </w:object>
      </w:r>
      <w:r>
        <w:rPr>
          <w:rFonts w:hint="eastAsia"/>
        </w:rPr>
        <w:t>的无穷范数条件数</w:t>
      </w:r>
      <w:r w:rsidRPr="00716BCE">
        <w:rPr>
          <w:position w:val="-14"/>
        </w:rPr>
        <w:object w:dxaOrig="1340" w:dyaOrig="400" w14:anchorId="41E1BDE0">
          <v:shape id="_x0000_i1102" type="#_x0000_t75" style="width:67.15pt;height:19.9pt" o:ole="">
            <v:imagedata r:id="rId130" o:title=""/>
          </v:shape>
          <o:OLEObject Type="Embed" ProgID="Equation.DSMT4" ShapeID="_x0000_i1102" DrawAspect="Content" ObjectID="_1632985460" r:id="rId139"/>
        </w:object>
      </w:r>
      <w:r>
        <w:rPr>
          <w:rFonts w:hint="eastAsia"/>
        </w:rPr>
        <w:t>；画出</w:t>
      </w:r>
      <w:r w:rsidRPr="00684871">
        <w:rPr>
          <w:position w:val="-18"/>
        </w:rPr>
        <w:object w:dxaOrig="2160" w:dyaOrig="480" w14:anchorId="5966FEF9">
          <v:shape id="_x0000_i1103" type="#_x0000_t75" style="width:108pt;height:24.2pt" o:ole="">
            <v:imagedata r:id="rId140" o:title=""/>
          </v:shape>
          <o:OLEObject Type="Embed" ProgID="Equation.DSMT4" ShapeID="_x0000_i1103" DrawAspect="Content" ObjectID="_1632985461" r:id="rId141"/>
        </w:object>
      </w:r>
      <w:r>
        <w:rPr>
          <w:rFonts w:hint="eastAsia"/>
        </w:rPr>
        <w:t>的关系图。</w:t>
      </w:r>
    </w:p>
    <w:p w14:paraId="7F01F330" w14:textId="0FB890F7" w:rsidR="00684871" w:rsidRDefault="00684871" w:rsidP="00684871">
      <w:pPr>
        <w:spacing w:line="360" w:lineRule="auto"/>
      </w:pPr>
      <w:r>
        <w:rPr>
          <w:rFonts w:hint="eastAsia"/>
        </w:rPr>
        <w:t>程序如下：</w:t>
      </w:r>
    </w:p>
    <w:p w14:paraId="369E1FA2" w14:textId="6CB3B250" w:rsidR="00684871" w:rsidRDefault="0023475A" w:rsidP="00684871">
      <w:pPr>
        <w:spacing w:line="360" w:lineRule="auto"/>
      </w:pPr>
      <w:r>
        <w:rPr>
          <w:rFonts w:hint="eastAsia"/>
        </w:rPr>
        <w:t>计算无穷范数条件数函数程序如下：</w:t>
      </w:r>
    </w:p>
    <w:p w14:paraId="307CCB15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nswer=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nf_con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n)</w:t>
      </w:r>
    </w:p>
    <w:p w14:paraId="3E87A54B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=zeros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n,n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4DCFEB7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5D24B5D4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64606FE3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H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=1/(i+j-1);</w:t>
      </w:r>
    </w:p>
    <w:p w14:paraId="62B14A8E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4686036D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1E3E3E46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1=inv(H);</w:t>
      </w:r>
    </w:p>
    <w:p w14:paraId="54E7B674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H1=</w:t>
      </w:r>
      <w:proofErr w:type="spellStart"/>
      <w:r>
        <w:rPr>
          <w:rFonts w:ascii="Courier New" w:hAnsi="Courier New" w:cs="Courier New"/>
          <w:color w:val="228B22"/>
          <w:kern w:val="0"/>
          <w:sz w:val="20"/>
          <w:szCs w:val="20"/>
        </w:rPr>
        <w:t>invhilb</w:t>
      </w:r>
      <w:proofErr w:type="spellEnd"/>
      <w:r>
        <w:rPr>
          <w:rFonts w:ascii="Courier New" w:hAnsi="Courier New" w:cs="Courier New"/>
          <w:color w:val="228B22"/>
          <w:kern w:val="0"/>
          <w:sz w:val="20"/>
          <w:szCs w:val="20"/>
        </w:rPr>
        <w:t>(n);</w:t>
      </w:r>
    </w:p>
    <w:p w14:paraId="584F74BA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S=zeros(n,1);</w:t>
      </w:r>
    </w:p>
    <w:p w14:paraId="7B3DF5AF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1=zeros(n,1);</w:t>
      </w:r>
    </w:p>
    <w:p w14:paraId="13072CEB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1552EE0B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(m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0;</w:t>
      </w:r>
    </w:p>
    <w:p w14:paraId="2982D817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S1(m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0;</w:t>
      </w:r>
    </w:p>
    <w:p w14:paraId="1BA8B7C2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329E594E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7FD4D847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237A1EEB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(i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(i,1)+abs(H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14:paraId="1F00F26B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S1(i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S1(i,1)+abs(H1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);</w:t>
      </w:r>
    </w:p>
    <w:p w14:paraId="0260AC92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51C90B45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28C232AF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nswer=max(S)*max(S1);</w:t>
      </w:r>
    </w:p>
    <w:p w14:paraId="3D1F1B2C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44CC9B47" w14:textId="13748307" w:rsidR="0023475A" w:rsidRDefault="0023475A" w:rsidP="00684871">
      <w:pPr>
        <w:spacing w:line="360" w:lineRule="auto"/>
      </w:pPr>
      <w:r>
        <w:rPr>
          <w:rFonts w:hint="eastAsia"/>
        </w:rPr>
        <w:t>主程序如下：</w:t>
      </w:r>
    </w:p>
    <w:p w14:paraId="02A931DE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2FEAB624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5A5A482A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0,1);</w:t>
      </w:r>
    </w:p>
    <w:p w14:paraId="548F4FDE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0,1);</w:t>
      </w:r>
    </w:p>
    <w:p w14:paraId="18F7E4F9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zeros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0,1);</w:t>
      </w:r>
    </w:p>
    <w:p w14:paraId="7917D874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1:10</w:t>
      </w:r>
    </w:p>
    <w:p w14:paraId="22D7DC98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n(i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0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4E366FD6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x(i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spellStart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inf_cond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n(i,1));</w:t>
      </w:r>
    </w:p>
    <w:p w14:paraId="196D3C90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(i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log(x(i,1));</w:t>
      </w:r>
    </w:p>
    <w:p w14:paraId="0EB90F4C" w14:textId="7777777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6C8C85D0" w14:textId="5FE72691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n,y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.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1BF7DCA" w14:textId="33023B27" w:rsidR="0023475A" w:rsidRDefault="0023475A" w:rsidP="0023475A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14:paraId="77D35F7C" w14:textId="337A88AC" w:rsidR="0023475A" w:rsidRDefault="0023475A" w:rsidP="00684871">
      <w:pPr>
        <w:spacing w:line="360" w:lineRule="auto"/>
      </w:pPr>
      <w:r>
        <w:rPr>
          <w:rFonts w:hint="eastAsia"/>
        </w:rPr>
        <w:t>运行结果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23475A" w14:paraId="7E5BAC6A" w14:textId="77777777" w:rsidTr="0023475A">
        <w:tc>
          <w:tcPr>
            <w:tcW w:w="2074" w:type="dxa"/>
            <w:vAlign w:val="center"/>
          </w:tcPr>
          <w:p w14:paraId="29DE483C" w14:textId="61ACA66D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n</w:t>
            </w:r>
          </w:p>
        </w:tc>
        <w:bookmarkStart w:id="0" w:name="MTBlankEqn"/>
        <w:tc>
          <w:tcPr>
            <w:tcW w:w="2074" w:type="dxa"/>
            <w:vAlign w:val="center"/>
          </w:tcPr>
          <w:p w14:paraId="4F85E017" w14:textId="5B811517" w:rsidR="0023475A" w:rsidRDefault="0023475A" w:rsidP="0023475A">
            <w:pPr>
              <w:spacing w:line="360" w:lineRule="auto"/>
              <w:jc w:val="center"/>
            </w:pPr>
            <w:r w:rsidRPr="0023475A">
              <w:rPr>
                <w:position w:val="-16"/>
              </w:rPr>
              <w:object w:dxaOrig="1760" w:dyaOrig="440" w14:anchorId="63534582">
                <v:shape id="_x0000_i1104" type="#_x0000_t75" style="width:88.1pt;height:22.05pt" o:ole="">
                  <v:imagedata r:id="rId142" o:title=""/>
                </v:shape>
                <o:OLEObject Type="Embed" ProgID="Equation.DSMT4" ShapeID="_x0000_i1104" DrawAspect="Content" ObjectID="_1632985462" r:id="rId143"/>
              </w:object>
            </w:r>
            <w:bookmarkEnd w:id="0"/>
          </w:p>
        </w:tc>
        <w:tc>
          <w:tcPr>
            <w:tcW w:w="2074" w:type="dxa"/>
            <w:vAlign w:val="center"/>
          </w:tcPr>
          <w:p w14:paraId="5DF2B855" w14:textId="077A7675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074" w:type="dxa"/>
            <w:vAlign w:val="center"/>
          </w:tcPr>
          <w:p w14:paraId="439676E3" w14:textId="12F1A62F" w:rsidR="0023475A" w:rsidRDefault="0023475A" w:rsidP="0023475A">
            <w:pPr>
              <w:spacing w:line="360" w:lineRule="auto"/>
              <w:jc w:val="center"/>
            </w:pPr>
            <w:r w:rsidRPr="0023475A">
              <w:rPr>
                <w:position w:val="-16"/>
              </w:rPr>
              <w:object w:dxaOrig="1760" w:dyaOrig="440" w14:anchorId="315E8A70">
                <v:shape id="_x0000_i1105" type="#_x0000_t75" style="width:88.1pt;height:22.05pt" o:ole="">
                  <v:imagedata r:id="rId142" o:title=""/>
                </v:shape>
                <o:OLEObject Type="Embed" ProgID="Equation.DSMT4" ShapeID="_x0000_i1105" DrawAspect="Content" ObjectID="_1632985463" r:id="rId144"/>
              </w:object>
            </w:r>
          </w:p>
        </w:tc>
      </w:tr>
      <w:tr w:rsidR="0023475A" w14:paraId="13858933" w14:textId="77777777" w:rsidTr="0023475A">
        <w:tc>
          <w:tcPr>
            <w:tcW w:w="2074" w:type="dxa"/>
            <w:vAlign w:val="center"/>
          </w:tcPr>
          <w:p w14:paraId="1DF2696D" w14:textId="2DF9A81E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2074" w:type="dxa"/>
            <w:vAlign w:val="center"/>
          </w:tcPr>
          <w:p w14:paraId="77C34B71" w14:textId="07412801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31.1964</w:t>
            </w:r>
          </w:p>
        </w:tc>
        <w:tc>
          <w:tcPr>
            <w:tcW w:w="2074" w:type="dxa"/>
            <w:vAlign w:val="center"/>
          </w:tcPr>
          <w:p w14:paraId="1A322DE2" w14:textId="738DC8BD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60</w:t>
            </w:r>
          </w:p>
        </w:tc>
        <w:tc>
          <w:tcPr>
            <w:tcW w:w="2074" w:type="dxa"/>
            <w:vAlign w:val="center"/>
          </w:tcPr>
          <w:p w14:paraId="1216E616" w14:textId="402DB955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45.2136</w:t>
            </w:r>
          </w:p>
        </w:tc>
      </w:tr>
      <w:tr w:rsidR="0023475A" w14:paraId="04AF276F" w14:textId="77777777" w:rsidTr="0023475A">
        <w:tc>
          <w:tcPr>
            <w:tcW w:w="2074" w:type="dxa"/>
            <w:vAlign w:val="center"/>
          </w:tcPr>
          <w:p w14:paraId="04ED2DA4" w14:textId="447C47E1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074" w:type="dxa"/>
            <w:vAlign w:val="center"/>
          </w:tcPr>
          <w:p w14:paraId="19FCA454" w14:textId="79842E7C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43.7960</w:t>
            </w:r>
          </w:p>
        </w:tc>
        <w:tc>
          <w:tcPr>
            <w:tcW w:w="2074" w:type="dxa"/>
            <w:vAlign w:val="center"/>
          </w:tcPr>
          <w:p w14:paraId="0C38E364" w14:textId="361DF2A9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70</w:t>
            </w:r>
          </w:p>
        </w:tc>
        <w:tc>
          <w:tcPr>
            <w:tcW w:w="2074" w:type="dxa"/>
            <w:vAlign w:val="center"/>
          </w:tcPr>
          <w:p w14:paraId="7D7821A1" w14:textId="1FAA8505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47.5446</w:t>
            </w:r>
          </w:p>
        </w:tc>
      </w:tr>
      <w:tr w:rsidR="0023475A" w14:paraId="37253F13" w14:textId="77777777" w:rsidTr="0023475A">
        <w:tc>
          <w:tcPr>
            <w:tcW w:w="2074" w:type="dxa"/>
            <w:vAlign w:val="center"/>
          </w:tcPr>
          <w:p w14:paraId="4E88903C" w14:textId="648F600E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2074" w:type="dxa"/>
            <w:vAlign w:val="center"/>
          </w:tcPr>
          <w:p w14:paraId="68122F80" w14:textId="510E32E4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43.1681</w:t>
            </w:r>
          </w:p>
        </w:tc>
        <w:tc>
          <w:tcPr>
            <w:tcW w:w="2074" w:type="dxa"/>
            <w:vAlign w:val="center"/>
          </w:tcPr>
          <w:p w14:paraId="1CB53C4F" w14:textId="47486791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80</w:t>
            </w:r>
          </w:p>
        </w:tc>
        <w:tc>
          <w:tcPr>
            <w:tcW w:w="2074" w:type="dxa"/>
            <w:vAlign w:val="center"/>
          </w:tcPr>
          <w:p w14:paraId="6FD7715F" w14:textId="06697F3A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46.4422</w:t>
            </w:r>
          </w:p>
        </w:tc>
      </w:tr>
      <w:tr w:rsidR="0023475A" w14:paraId="3C4D523A" w14:textId="77777777" w:rsidTr="0023475A">
        <w:tc>
          <w:tcPr>
            <w:tcW w:w="2074" w:type="dxa"/>
            <w:vAlign w:val="center"/>
          </w:tcPr>
          <w:p w14:paraId="2AF19598" w14:textId="1915FC14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2074" w:type="dxa"/>
            <w:vAlign w:val="center"/>
          </w:tcPr>
          <w:p w14:paraId="1104ABF5" w14:textId="0E58847A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46.3531</w:t>
            </w:r>
          </w:p>
        </w:tc>
        <w:tc>
          <w:tcPr>
            <w:tcW w:w="2074" w:type="dxa"/>
            <w:vAlign w:val="center"/>
          </w:tcPr>
          <w:p w14:paraId="7B459145" w14:textId="5E751226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90</w:t>
            </w:r>
          </w:p>
        </w:tc>
        <w:tc>
          <w:tcPr>
            <w:tcW w:w="2074" w:type="dxa"/>
            <w:vAlign w:val="center"/>
          </w:tcPr>
          <w:p w14:paraId="36E2F7E8" w14:textId="2D6D5C51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48.0468</w:t>
            </w:r>
          </w:p>
        </w:tc>
      </w:tr>
      <w:tr w:rsidR="0023475A" w14:paraId="5A029933" w14:textId="77777777" w:rsidTr="0023475A">
        <w:tc>
          <w:tcPr>
            <w:tcW w:w="2074" w:type="dxa"/>
            <w:vAlign w:val="center"/>
          </w:tcPr>
          <w:p w14:paraId="7D5857D4" w14:textId="3791B9EF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2074" w:type="dxa"/>
            <w:vAlign w:val="center"/>
          </w:tcPr>
          <w:p w14:paraId="412E5B46" w14:textId="13AEB4A7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44.9171</w:t>
            </w:r>
          </w:p>
        </w:tc>
        <w:tc>
          <w:tcPr>
            <w:tcW w:w="2074" w:type="dxa"/>
            <w:vAlign w:val="center"/>
          </w:tcPr>
          <w:p w14:paraId="2A705EA1" w14:textId="28602A5B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100</w:t>
            </w:r>
          </w:p>
        </w:tc>
        <w:tc>
          <w:tcPr>
            <w:tcW w:w="2074" w:type="dxa"/>
            <w:vAlign w:val="center"/>
          </w:tcPr>
          <w:p w14:paraId="33EB03EE" w14:textId="74CA3B08" w:rsidR="0023475A" w:rsidRDefault="0023475A" w:rsidP="0023475A">
            <w:pPr>
              <w:spacing w:line="360" w:lineRule="auto"/>
              <w:jc w:val="center"/>
            </w:pPr>
            <w:r>
              <w:rPr>
                <w:rFonts w:hint="eastAsia"/>
              </w:rPr>
              <w:t>49.0898</w:t>
            </w:r>
          </w:p>
        </w:tc>
      </w:tr>
    </w:tbl>
    <w:p w14:paraId="1C109888" w14:textId="0B2947EF" w:rsidR="00433ABF" w:rsidRDefault="00433ABF" w:rsidP="00684871">
      <w:pPr>
        <w:spacing w:line="360" w:lineRule="auto"/>
      </w:pPr>
      <w:r w:rsidRPr="00684871">
        <w:rPr>
          <w:position w:val="-18"/>
        </w:rPr>
        <w:object w:dxaOrig="2160" w:dyaOrig="480" w14:anchorId="3D12285B">
          <v:shape id="_x0000_i1106" type="#_x0000_t75" style="width:108pt;height:24.2pt" o:ole="">
            <v:imagedata r:id="rId140" o:title=""/>
          </v:shape>
          <o:OLEObject Type="Embed" ProgID="Equation.DSMT4" ShapeID="_x0000_i1106" DrawAspect="Content" ObjectID="_1632985464" r:id="rId145"/>
        </w:object>
      </w:r>
      <w:r>
        <w:rPr>
          <w:rFonts w:hint="eastAsia"/>
        </w:rPr>
        <w:t>的关系图如下：</w:t>
      </w:r>
    </w:p>
    <w:p w14:paraId="49B94C3A" w14:textId="0EAB7937" w:rsidR="00433ABF" w:rsidRDefault="00433ABF" w:rsidP="00433ABF">
      <w:pPr>
        <w:spacing w:line="360" w:lineRule="auto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7DFE17CA" wp14:editId="682693A7">
            <wp:extent cx="5274310" cy="39560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untitled.jpg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5D991" w14:textId="77777777" w:rsidR="00497003" w:rsidRDefault="00497003" w:rsidP="00497003">
      <w:pPr>
        <w:spacing w:line="360" w:lineRule="auto"/>
      </w:pPr>
    </w:p>
    <w:p w14:paraId="0ACCB486" w14:textId="0B223AFC" w:rsidR="00433ABF" w:rsidRDefault="00433ABF" w:rsidP="00433ABF">
      <w:pPr>
        <w:spacing w:line="360" w:lineRule="auto"/>
        <w:ind w:firstLineChars="200" w:firstLine="480"/>
      </w:pPr>
      <w:r>
        <w:rPr>
          <w:rFonts w:hint="eastAsia"/>
        </w:rPr>
        <w:t>(</w:t>
      </w:r>
      <w:r w:rsidRPr="00433ABF">
        <w:rPr>
          <w:rFonts w:cs="Times New Roman"/>
        </w:rPr>
        <w:t>Ⅳ</w:t>
      </w:r>
      <w:r>
        <w:t>)</w:t>
      </w:r>
      <w:r>
        <w:rPr>
          <w:rFonts w:hint="eastAsia"/>
        </w:rPr>
        <w:t>令</w:t>
      </w:r>
      <w:r w:rsidRPr="00433ABF">
        <w:rPr>
          <w:position w:val="-14"/>
        </w:rPr>
        <w:object w:dxaOrig="1340" w:dyaOrig="440" w14:anchorId="019D3672">
          <v:shape id="_x0000_i1107" type="#_x0000_t75" style="width:67.15pt;height:22.05pt" o:ole="">
            <v:imagedata r:id="rId147" o:title=""/>
          </v:shape>
          <o:OLEObject Type="Embed" ProgID="Equation.DSMT4" ShapeID="_x0000_i1107" DrawAspect="Content" ObjectID="_1632985465" r:id="rId148"/>
        </w:object>
      </w:r>
      <w:r>
        <w:rPr>
          <w:rFonts w:hint="eastAsia"/>
        </w:rPr>
        <w:t>，</w:t>
      </w:r>
      <w:r w:rsidRPr="00433ABF">
        <w:rPr>
          <w:position w:val="-6"/>
        </w:rPr>
        <w:object w:dxaOrig="720" w:dyaOrig="279" w14:anchorId="793849F7">
          <v:shape id="_x0000_i1108" type="#_x0000_t75" style="width:36pt;height:13.95pt" o:ole="">
            <v:imagedata r:id="rId149" o:title=""/>
          </v:shape>
          <o:OLEObject Type="Embed" ProgID="Equation.DSMT4" ShapeID="_x0000_i1108" DrawAspect="Content" ObjectID="_1632985466" r:id="rId150"/>
        </w:object>
      </w:r>
      <w:r>
        <w:rPr>
          <w:rFonts w:hint="eastAsia"/>
        </w:rPr>
        <w:t>，对</w:t>
      </w:r>
      <w:r w:rsidRPr="00433ABF">
        <w:rPr>
          <w:position w:val="-10"/>
        </w:rPr>
        <w:object w:dxaOrig="1400" w:dyaOrig="320" w14:anchorId="0E16ABD3">
          <v:shape id="_x0000_i1109" type="#_x0000_t75" style="width:69.85pt;height:16.1pt" o:ole="">
            <v:imagedata r:id="rId151" o:title=""/>
          </v:shape>
          <o:OLEObject Type="Embed" ProgID="Equation.DSMT4" ShapeID="_x0000_i1109" DrawAspect="Content" ObjectID="_1632985467" r:id="rId152"/>
        </w:object>
      </w:r>
      <w:r>
        <w:rPr>
          <w:rFonts w:hint="eastAsia"/>
        </w:rPr>
        <w:t>，求解</w:t>
      </w:r>
      <w:r w:rsidRPr="00433ABF">
        <w:rPr>
          <w:position w:val="-6"/>
        </w:rPr>
        <w:object w:dxaOrig="800" w:dyaOrig="440" w14:anchorId="2AC52CD1">
          <v:shape id="_x0000_i1110" type="#_x0000_t75" style="width:39.75pt;height:22.05pt" o:ole="">
            <v:imagedata r:id="rId153" o:title=""/>
          </v:shape>
          <o:OLEObject Type="Embed" ProgID="Equation.DSMT4" ShapeID="_x0000_i1110" DrawAspect="Content" ObjectID="_1632985468" r:id="rId154"/>
        </w:object>
      </w:r>
      <w:r>
        <w:rPr>
          <w:rFonts w:hint="eastAsia"/>
        </w:rPr>
        <w:t>，并计算</w:t>
      </w:r>
      <w:r w:rsidRPr="00433ABF">
        <w:rPr>
          <w:position w:val="-6"/>
        </w:rPr>
        <w:object w:dxaOrig="540" w:dyaOrig="440" w14:anchorId="490E70A5">
          <v:shape id="_x0000_i1111" type="#_x0000_t75" style="width:26.85pt;height:22.05pt" o:ole="">
            <v:imagedata r:id="rId155" o:title=""/>
          </v:shape>
          <o:OLEObject Type="Embed" ProgID="Equation.DSMT4" ShapeID="_x0000_i1111" DrawAspect="Content" ObjectID="_1632985469" r:id="rId156"/>
        </w:object>
      </w:r>
      <w:r>
        <w:rPr>
          <w:rFonts w:hint="eastAsia"/>
        </w:rPr>
        <w:t>和</w:t>
      </w:r>
      <w:r w:rsidRPr="00433ABF">
        <w:rPr>
          <w:position w:val="-6"/>
        </w:rPr>
        <w:object w:dxaOrig="760" w:dyaOrig="440" w14:anchorId="0AE441A5">
          <v:shape id="_x0000_i1112" type="#_x0000_t75" style="width:38.15pt;height:22.05pt" o:ole="">
            <v:imagedata r:id="rId157" o:title=""/>
          </v:shape>
          <o:OLEObject Type="Embed" ProgID="Equation.DSMT4" ShapeID="_x0000_i1112" DrawAspect="Content" ObjectID="_1632985470" r:id="rId158"/>
        </w:object>
      </w:r>
      <w:r>
        <w:rPr>
          <w:rFonts w:hint="eastAsia"/>
        </w:rPr>
        <w:t>以及它们的无穷范数。</w:t>
      </w:r>
    </w:p>
    <w:p w14:paraId="3B3D7C6F" w14:textId="1B6F3C58" w:rsidR="00433ABF" w:rsidRDefault="00433ABF" w:rsidP="00433ABF">
      <w:pPr>
        <w:spacing w:line="360" w:lineRule="auto"/>
      </w:pPr>
      <w:r>
        <w:rPr>
          <w:rFonts w:hint="eastAsia"/>
        </w:rPr>
        <w:t>程序如下：</w:t>
      </w:r>
    </w:p>
    <w:p w14:paraId="4B9E0185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</w:p>
    <w:p w14:paraId="07AD392A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ear</w:t>
      </w:r>
    </w:p>
    <w:p w14:paraId="1B76BEAD" w14:textId="04B3FF43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input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</w:t>
      </w:r>
      <w:proofErr w:type="gramStart"/>
      <w:r w:rsidR="00402F41">
        <w:rPr>
          <w:rFonts w:ascii="Courier New" w:hAnsi="Courier New" w:cs="Courier New" w:hint="eastAsia"/>
          <w:color w:val="A020F0"/>
          <w:kern w:val="0"/>
          <w:sz w:val="20"/>
          <w:szCs w:val="20"/>
        </w:rPr>
        <w:t>矩阵阶数</w:t>
      </w:r>
      <w:proofErr w:type="gramEnd"/>
      <w:r>
        <w:rPr>
          <w:rFonts w:ascii="Courier New" w:hAnsi="Courier New" w:cs="Courier New"/>
          <w:color w:val="A020F0"/>
          <w:kern w:val="0"/>
          <w:sz w:val="20"/>
          <w:szCs w:val="20"/>
        </w:rPr>
        <w:t>n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57DB217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=zeros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n,n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225DB85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71635BE0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j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0BC8830F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    H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,j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)=1/(i+j-1);</w:t>
      </w:r>
    </w:p>
    <w:p w14:paraId="26589278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2EF7CC07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735AF87D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=zeros(n,1);</w:t>
      </w:r>
    </w:p>
    <w:p w14:paraId="03FBCC59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=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:n</w:t>
      </w:r>
      <w:proofErr w:type="gramEnd"/>
    </w:p>
    <w:p w14:paraId="6DDB2C66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x(m,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1)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1;</w:t>
      </w:r>
    </w:p>
    <w:p w14:paraId="0C433C7E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14:paraId="0A7475EF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=H*x;</w:t>
      </w:r>
    </w:p>
    <w:p w14:paraId="30DD023B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0=H\b;</w:t>
      </w:r>
    </w:p>
    <w:p w14:paraId="29AB51F3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1=x-x0;</w:t>
      </w:r>
    </w:p>
    <w:p w14:paraId="2C7399D1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c2=b-H*x0;</w:t>
      </w:r>
    </w:p>
    <w:p w14:paraId="69E0A5CA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11=max(abs(c1));</w:t>
      </w:r>
    </w:p>
    <w:p w14:paraId="6A451F6E" w14:textId="77777777" w:rsidR="00433ABF" w:rsidRDefault="00433ABF" w:rsidP="00433AB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22=max(abs(c2));</w:t>
      </w:r>
    </w:p>
    <w:p w14:paraId="156AC6E6" w14:textId="30CA3139" w:rsidR="00433ABF" w:rsidRDefault="00433ABF" w:rsidP="00433ABF">
      <w:pPr>
        <w:spacing w:line="360" w:lineRule="auto"/>
      </w:pPr>
      <w:r>
        <w:rPr>
          <w:rFonts w:hint="eastAsia"/>
        </w:rPr>
        <w:t>运行结果：</w:t>
      </w:r>
    </w:p>
    <w:p w14:paraId="57CF2B7A" w14:textId="2908F4DF" w:rsidR="00B02E5C" w:rsidRDefault="00B02E5C" w:rsidP="00433ABF">
      <w:pPr>
        <w:spacing w:line="360" w:lineRule="auto"/>
      </w:pPr>
      <w:r w:rsidRPr="00433ABF">
        <w:rPr>
          <w:position w:val="-6"/>
        </w:rPr>
        <w:object w:dxaOrig="540" w:dyaOrig="440" w14:anchorId="2C06F11C">
          <v:shape id="_x0000_i1113" type="#_x0000_t75" style="width:26.85pt;height:22.05pt" o:ole="">
            <v:imagedata r:id="rId155" o:title=""/>
          </v:shape>
          <o:OLEObject Type="Embed" ProgID="Equation.DSMT4" ShapeID="_x0000_i1113" DrawAspect="Content" ObjectID="_1632985471" r:id="rId159"/>
        </w:object>
      </w:r>
      <w:r>
        <w:rPr>
          <w:rFonts w:hint="eastAsia"/>
        </w:rPr>
        <w:t>和</w:t>
      </w:r>
      <w:r w:rsidRPr="00433ABF">
        <w:rPr>
          <w:position w:val="-6"/>
        </w:rPr>
        <w:object w:dxaOrig="760" w:dyaOrig="440" w14:anchorId="215C7832">
          <v:shape id="_x0000_i1114" type="#_x0000_t75" style="width:38.15pt;height:22.05pt" o:ole="">
            <v:imagedata r:id="rId157" o:title=""/>
          </v:shape>
          <o:OLEObject Type="Embed" ProgID="Equation.DSMT4" ShapeID="_x0000_i1114" DrawAspect="Content" ObjectID="_1632985472" r:id="rId160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具体值见工作区</w:t>
      </w:r>
      <w:proofErr w:type="gramEnd"/>
      <w:r>
        <w:rPr>
          <w:rFonts w:hint="eastAsia"/>
        </w:rPr>
        <w:t>的</w:t>
      </w:r>
      <w:r>
        <w:rPr>
          <w:rFonts w:hint="eastAsia"/>
        </w:rPr>
        <w:t>c11</w:t>
      </w:r>
      <w:r>
        <w:rPr>
          <w:rFonts w:hint="eastAsia"/>
        </w:rPr>
        <w:t>和</w:t>
      </w:r>
      <w:r>
        <w:rPr>
          <w:rFonts w:hint="eastAsia"/>
        </w:rPr>
        <w:t>c22</w:t>
      </w:r>
      <w:r>
        <w:rPr>
          <w:rFonts w:hint="eastAsia"/>
        </w:rPr>
        <w:t>，由于是</w:t>
      </w:r>
      <w:r w:rsidRPr="00B02E5C">
        <w:rPr>
          <w:position w:val="-6"/>
        </w:rPr>
        <w:object w:dxaOrig="460" w:dyaOrig="279" w14:anchorId="4C2017A7">
          <v:shape id="_x0000_i1115" type="#_x0000_t75" style="width:23.1pt;height:13.95pt" o:ole="">
            <v:imagedata r:id="rId161" o:title=""/>
          </v:shape>
          <o:OLEObject Type="Embed" ProgID="Equation.DSMT4" ShapeID="_x0000_i1115" DrawAspect="Content" ObjectID="_1632985473" r:id="rId162"/>
        </w:object>
      </w:r>
      <w:r>
        <w:rPr>
          <w:rFonts w:hint="eastAsia"/>
        </w:rPr>
        <w:t>的向量，这里就不予列出，仅列出其无穷范数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B02E5C" w14:paraId="5DCCD322" w14:textId="77777777" w:rsidTr="00B02E5C">
        <w:tc>
          <w:tcPr>
            <w:tcW w:w="2765" w:type="dxa"/>
            <w:vAlign w:val="center"/>
          </w:tcPr>
          <w:p w14:paraId="293DF094" w14:textId="0037AB22" w:rsidR="00B02E5C" w:rsidRDefault="00B02E5C" w:rsidP="00B02E5C">
            <w:pPr>
              <w:spacing w:line="360" w:lineRule="auto"/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2765" w:type="dxa"/>
            <w:vAlign w:val="center"/>
          </w:tcPr>
          <w:p w14:paraId="4843331C" w14:textId="700B58F6" w:rsidR="00B02E5C" w:rsidRDefault="00912DE1" w:rsidP="00B02E5C">
            <w:pPr>
              <w:spacing w:line="360" w:lineRule="auto"/>
              <w:jc w:val="center"/>
            </w:pPr>
            <w:r w:rsidRPr="00B02E5C">
              <w:rPr>
                <w:position w:val="-28"/>
              </w:rPr>
              <w:object w:dxaOrig="780" w:dyaOrig="680" w14:anchorId="12A53914">
                <v:shape id="_x0000_i1129" type="#_x0000_t75" style="width:38.7pt;height:33.85pt" o:ole="">
                  <v:imagedata r:id="rId163" o:title=""/>
                </v:shape>
                <o:OLEObject Type="Embed" ProgID="Equation.DSMT4" ShapeID="_x0000_i1129" DrawAspect="Content" ObjectID="_1632985474" r:id="rId164"/>
              </w:object>
            </w:r>
          </w:p>
        </w:tc>
        <w:tc>
          <w:tcPr>
            <w:tcW w:w="2766" w:type="dxa"/>
            <w:vAlign w:val="center"/>
          </w:tcPr>
          <w:p w14:paraId="550C8EBD" w14:textId="3684D353" w:rsidR="00B02E5C" w:rsidRDefault="00912DE1" w:rsidP="00B02E5C">
            <w:pPr>
              <w:spacing w:line="360" w:lineRule="auto"/>
              <w:jc w:val="center"/>
            </w:pPr>
            <w:r w:rsidRPr="00B02E5C">
              <w:rPr>
                <w:position w:val="-28"/>
              </w:rPr>
              <w:object w:dxaOrig="1020" w:dyaOrig="680" w14:anchorId="26826025">
                <v:shape id="_x0000_i1131" type="#_x0000_t75" style="width:51.05pt;height:33.85pt" o:ole="">
                  <v:imagedata r:id="rId165" o:title=""/>
                </v:shape>
                <o:OLEObject Type="Embed" ProgID="Equation.DSMT4" ShapeID="_x0000_i1131" DrawAspect="Content" ObjectID="_1632985475" r:id="rId166"/>
              </w:object>
            </w:r>
          </w:p>
        </w:tc>
      </w:tr>
      <w:tr w:rsidR="00B02E5C" w14:paraId="663B5D1D" w14:textId="77777777" w:rsidTr="00B02E5C">
        <w:tc>
          <w:tcPr>
            <w:tcW w:w="2765" w:type="dxa"/>
            <w:vAlign w:val="center"/>
          </w:tcPr>
          <w:p w14:paraId="15CC9D77" w14:textId="6EFCA851" w:rsidR="00B02E5C" w:rsidRDefault="00B02E5C" w:rsidP="00B02E5C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2765" w:type="dxa"/>
            <w:vAlign w:val="center"/>
          </w:tcPr>
          <w:p w14:paraId="65C19719" w14:textId="0635DB7C" w:rsidR="00B02E5C" w:rsidRDefault="00B02E5C" w:rsidP="00B02E5C">
            <w:pPr>
              <w:spacing w:line="360" w:lineRule="auto"/>
              <w:jc w:val="center"/>
            </w:pPr>
            <w:r w:rsidRPr="00B02E5C">
              <w:rPr>
                <w:position w:val="-6"/>
              </w:rPr>
              <w:object w:dxaOrig="1280" w:dyaOrig="320" w14:anchorId="02D81FEA">
                <v:shape id="_x0000_i1118" type="#_x0000_t75" style="width:63.95pt;height:16.1pt" o:ole="">
                  <v:imagedata r:id="rId167" o:title=""/>
                </v:shape>
                <o:OLEObject Type="Embed" ProgID="Equation.DSMT4" ShapeID="_x0000_i1118" DrawAspect="Content" ObjectID="_1632985476" r:id="rId168"/>
              </w:object>
            </w:r>
          </w:p>
        </w:tc>
        <w:tc>
          <w:tcPr>
            <w:tcW w:w="2766" w:type="dxa"/>
            <w:vAlign w:val="center"/>
          </w:tcPr>
          <w:p w14:paraId="4ECE951D" w14:textId="3D46557B" w:rsidR="00B02E5C" w:rsidRDefault="00B02E5C" w:rsidP="00B02E5C">
            <w:pPr>
              <w:spacing w:line="360" w:lineRule="auto"/>
              <w:jc w:val="center"/>
            </w:pPr>
            <w:r w:rsidRPr="00B02E5C">
              <w:rPr>
                <w:position w:val="-6"/>
              </w:rPr>
              <w:object w:dxaOrig="1359" w:dyaOrig="320" w14:anchorId="05CF395F">
                <v:shape id="_x0000_i1119" type="#_x0000_t75" style="width:67.7pt;height:16.1pt" o:ole="">
                  <v:imagedata r:id="rId169" o:title=""/>
                </v:shape>
                <o:OLEObject Type="Embed" ProgID="Equation.DSMT4" ShapeID="_x0000_i1119" DrawAspect="Content" ObjectID="_1632985477" r:id="rId170"/>
              </w:object>
            </w:r>
          </w:p>
        </w:tc>
        <w:bookmarkStart w:id="1" w:name="_GoBack"/>
        <w:bookmarkEnd w:id="1"/>
      </w:tr>
      <w:tr w:rsidR="00B02E5C" w14:paraId="6EFC5E31" w14:textId="77777777" w:rsidTr="00B02E5C">
        <w:tc>
          <w:tcPr>
            <w:tcW w:w="2765" w:type="dxa"/>
            <w:vAlign w:val="center"/>
          </w:tcPr>
          <w:p w14:paraId="0E700ABD" w14:textId="2EF27E80" w:rsidR="00B02E5C" w:rsidRDefault="00B02E5C" w:rsidP="00B02E5C">
            <w:pPr>
              <w:spacing w:line="360" w:lineRule="auto"/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2765" w:type="dxa"/>
            <w:vAlign w:val="center"/>
          </w:tcPr>
          <w:p w14:paraId="7B58A908" w14:textId="4AFD376A" w:rsidR="00B02E5C" w:rsidRDefault="00B02E5C" w:rsidP="00B02E5C">
            <w:pPr>
              <w:spacing w:line="360" w:lineRule="auto"/>
              <w:jc w:val="center"/>
            </w:pPr>
            <w:r w:rsidRPr="00B02E5C">
              <w:rPr>
                <w:position w:val="-6"/>
              </w:rPr>
              <w:object w:dxaOrig="940" w:dyaOrig="279" w14:anchorId="4E4A2A0C">
                <v:shape id="_x0000_i1120" type="#_x0000_t75" style="width:46.75pt;height:13.95pt" o:ole="">
                  <v:imagedata r:id="rId171" o:title=""/>
                </v:shape>
                <o:OLEObject Type="Embed" ProgID="Equation.DSMT4" ShapeID="_x0000_i1120" DrawAspect="Content" ObjectID="_1632985478" r:id="rId172"/>
              </w:object>
            </w:r>
          </w:p>
        </w:tc>
        <w:tc>
          <w:tcPr>
            <w:tcW w:w="2766" w:type="dxa"/>
            <w:vAlign w:val="center"/>
          </w:tcPr>
          <w:p w14:paraId="135996D6" w14:textId="3E4FD2E0" w:rsidR="00B02E5C" w:rsidRDefault="00B02E5C" w:rsidP="00B02E5C">
            <w:pPr>
              <w:spacing w:line="360" w:lineRule="auto"/>
              <w:jc w:val="center"/>
            </w:pPr>
            <w:r w:rsidRPr="00B02E5C">
              <w:rPr>
                <w:position w:val="-6"/>
              </w:rPr>
              <w:object w:dxaOrig="1320" w:dyaOrig="320" w14:anchorId="6F43A9DB">
                <v:shape id="_x0000_i1121" type="#_x0000_t75" style="width:66.1pt;height:16.1pt" o:ole="">
                  <v:imagedata r:id="rId173" o:title=""/>
                </v:shape>
                <o:OLEObject Type="Embed" ProgID="Equation.DSMT4" ShapeID="_x0000_i1121" DrawAspect="Content" ObjectID="_1632985479" r:id="rId174"/>
              </w:object>
            </w:r>
          </w:p>
        </w:tc>
      </w:tr>
      <w:tr w:rsidR="00B02E5C" w14:paraId="2D0E680A" w14:textId="77777777" w:rsidTr="00B02E5C">
        <w:tc>
          <w:tcPr>
            <w:tcW w:w="2765" w:type="dxa"/>
            <w:vAlign w:val="center"/>
          </w:tcPr>
          <w:p w14:paraId="62B65E75" w14:textId="16C3FB16" w:rsidR="00B02E5C" w:rsidRDefault="00B02E5C" w:rsidP="00B02E5C">
            <w:pPr>
              <w:spacing w:line="360" w:lineRule="auto"/>
              <w:jc w:val="center"/>
            </w:pPr>
            <w:r>
              <w:rPr>
                <w:rFonts w:hint="eastAsia"/>
              </w:rPr>
              <w:t>100</w:t>
            </w:r>
          </w:p>
        </w:tc>
        <w:tc>
          <w:tcPr>
            <w:tcW w:w="2765" w:type="dxa"/>
            <w:vAlign w:val="center"/>
          </w:tcPr>
          <w:p w14:paraId="095294A3" w14:textId="27C13BAA" w:rsidR="00B02E5C" w:rsidRDefault="00B02E5C" w:rsidP="00B02E5C">
            <w:pPr>
              <w:spacing w:line="360" w:lineRule="auto"/>
              <w:jc w:val="center"/>
            </w:pPr>
            <w:r w:rsidRPr="00B02E5C">
              <w:rPr>
                <w:position w:val="-6"/>
              </w:rPr>
              <w:object w:dxaOrig="980" w:dyaOrig="279" w14:anchorId="17599E70">
                <v:shape id="_x0000_i1122" type="#_x0000_t75" style="width:48.9pt;height:13.95pt" o:ole="">
                  <v:imagedata r:id="rId175" o:title=""/>
                </v:shape>
                <o:OLEObject Type="Embed" ProgID="Equation.DSMT4" ShapeID="_x0000_i1122" DrawAspect="Content" ObjectID="_1632985480" r:id="rId176"/>
              </w:object>
            </w:r>
          </w:p>
        </w:tc>
        <w:tc>
          <w:tcPr>
            <w:tcW w:w="2766" w:type="dxa"/>
            <w:vAlign w:val="center"/>
          </w:tcPr>
          <w:p w14:paraId="401CD46E" w14:textId="2ED3E927" w:rsidR="00B02E5C" w:rsidRDefault="00B02E5C" w:rsidP="00B02E5C">
            <w:pPr>
              <w:spacing w:line="360" w:lineRule="auto"/>
              <w:jc w:val="center"/>
            </w:pPr>
            <w:r w:rsidRPr="00B02E5C">
              <w:rPr>
                <w:position w:val="-6"/>
              </w:rPr>
              <w:object w:dxaOrig="1359" w:dyaOrig="320" w14:anchorId="3B1AAB4B">
                <v:shape id="_x0000_i1123" type="#_x0000_t75" style="width:67.7pt;height:16.1pt" o:ole="">
                  <v:imagedata r:id="rId177" o:title=""/>
                </v:shape>
                <o:OLEObject Type="Embed" ProgID="Equation.DSMT4" ShapeID="_x0000_i1123" DrawAspect="Content" ObjectID="_1632985481" r:id="rId178"/>
              </w:object>
            </w:r>
          </w:p>
        </w:tc>
      </w:tr>
    </w:tbl>
    <w:p w14:paraId="01E7E2F3" w14:textId="77777777" w:rsidR="00402F41" w:rsidRDefault="00402F41" w:rsidP="00402F41">
      <w:pPr>
        <w:spacing w:line="360" w:lineRule="auto"/>
      </w:pPr>
    </w:p>
    <w:p w14:paraId="57A6D465" w14:textId="209EA9E1" w:rsidR="00B02E5C" w:rsidRDefault="00B02E5C" w:rsidP="00B02E5C">
      <w:pPr>
        <w:spacing w:line="360" w:lineRule="auto"/>
        <w:ind w:firstLineChars="200" w:firstLine="480"/>
      </w:pPr>
      <w:r>
        <w:rPr>
          <w:rFonts w:hint="eastAsia"/>
        </w:rPr>
        <w:t>(</w:t>
      </w:r>
      <w:r w:rsidRPr="00B02E5C">
        <w:rPr>
          <w:rFonts w:cs="Times New Roman"/>
        </w:rPr>
        <w:t>Ⅴ</w:t>
      </w:r>
      <w:r>
        <w:t>)</w:t>
      </w:r>
      <w:r>
        <w:rPr>
          <w:rFonts w:hint="eastAsia"/>
        </w:rPr>
        <w:t>通过以上的数值实验，你有哪些体会？</w:t>
      </w:r>
    </w:p>
    <w:p w14:paraId="678FA663" w14:textId="47DDBCBE" w:rsidR="00497003" w:rsidRPr="00433ABF" w:rsidRDefault="00497003" w:rsidP="00497003">
      <w:pPr>
        <w:spacing w:line="360" w:lineRule="auto"/>
      </w:pPr>
      <w:r>
        <w:rPr>
          <w:rFonts w:hint="eastAsia"/>
        </w:rPr>
        <w:t>答：对于</w:t>
      </w:r>
      <w:r w:rsidR="00402F41">
        <w:rPr>
          <w:rFonts w:hint="eastAsia"/>
        </w:rPr>
        <w:t>高阶</w:t>
      </w:r>
      <w:r>
        <w:rPr>
          <w:rFonts w:hint="eastAsia"/>
        </w:rPr>
        <w:t>Hilbert</w:t>
      </w:r>
      <w:r>
        <w:rPr>
          <w:rFonts w:hint="eastAsia"/>
        </w:rPr>
        <w:t>矩阵而言，其无穷范数条件数</w:t>
      </w:r>
      <w:r w:rsidR="00402F41">
        <w:rPr>
          <w:rFonts w:hint="eastAsia"/>
        </w:rPr>
        <w:t>远大于</w:t>
      </w:r>
      <w:r w:rsidR="00402F41">
        <w:rPr>
          <w:rFonts w:hint="eastAsia"/>
        </w:rPr>
        <w:t>1</w:t>
      </w:r>
      <w:r w:rsidR="00402F41">
        <w:rPr>
          <w:rFonts w:hint="eastAsia"/>
        </w:rPr>
        <w:t>，</w:t>
      </w:r>
      <w:r w:rsidR="00402F41" w:rsidRPr="00433ABF">
        <w:rPr>
          <w:position w:val="-6"/>
        </w:rPr>
        <w:object w:dxaOrig="720" w:dyaOrig="279" w14:anchorId="7AB76C64">
          <v:shape id="_x0000_i1124" type="#_x0000_t75" style="width:36pt;height:13.95pt" o:ole="">
            <v:imagedata r:id="rId179" o:title=""/>
          </v:shape>
          <o:OLEObject Type="Embed" ProgID="Equation.DSMT4" ShapeID="_x0000_i1124" DrawAspect="Content" ObjectID="_1632985482" r:id="rId180"/>
        </w:object>
      </w:r>
      <w:r w:rsidR="00402F41">
        <w:rPr>
          <w:rFonts w:hint="eastAsia"/>
        </w:rPr>
        <w:t>是病态方程组。由第</w:t>
      </w:r>
      <w:r w:rsidR="00402F41">
        <w:t>(</w:t>
      </w:r>
      <w:r w:rsidR="00402F41" w:rsidRPr="00402F41">
        <w:rPr>
          <w:rFonts w:cs="Times New Roman"/>
        </w:rPr>
        <w:t>Ⅳ</w:t>
      </w:r>
      <w:r w:rsidR="00402F41">
        <w:t>)</w:t>
      </w:r>
      <w:r w:rsidR="00402F41">
        <w:rPr>
          <w:rFonts w:hint="eastAsia"/>
        </w:rPr>
        <w:t>问可以看出，无论</w:t>
      </w:r>
      <w:proofErr w:type="gramStart"/>
      <w:r w:rsidR="00402F41">
        <w:rPr>
          <w:rFonts w:hint="eastAsia"/>
        </w:rPr>
        <w:t>多少阶数的</w:t>
      </w:r>
      <w:proofErr w:type="gramEnd"/>
      <w:r w:rsidR="00402F41">
        <w:rPr>
          <w:rFonts w:hint="eastAsia"/>
        </w:rPr>
        <w:t>Hilbert</w:t>
      </w:r>
      <w:r w:rsidR="00402F41">
        <w:rPr>
          <w:rFonts w:hint="eastAsia"/>
        </w:rPr>
        <w:t>矩阵，尽管</w:t>
      </w:r>
      <w:r w:rsidR="00402F41" w:rsidRPr="00B02E5C">
        <w:rPr>
          <w:position w:val="-28"/>
        </w:rPr>
        <w:object w:dxaOrig="1640" w:dyaOrig="680" w14:anchorId="12DE67D9">
          <v:shape id="_x0000_i1125" type="#_x0000_t75" style="width:82.2pt;height:33.85pt" o:ole="">
            <v:imagedata r:id="rId181" o:title=""/>
          </v:shape>
          <o:OLEObject Type="Embed" ProgID="Equation.DSMT4" ShapeID="_x0000_i1125" DrawAspect="Content" ObjectID="_1632985483" r:id="rId182"/>
        </w:object>
      </w:r>
      <w:r w:rsidR="00402F41">
        <w:rPr>
          <w:rFonts w:hint="eastAsia"/>
        </w:rPr>
        <w:t>都很小，但是随着</w:t>
      </w:r>
      <w:r w:rsidR="00402F41">
        <w:t>H</w:t>
      </w:r>
      <w:r w:rsidR="00402F41">
        <w:rPr>
          <w:rFonts w:hint="eastAsia"/>
        </w:rPr>
        <w:t>ilbert</w:t>
      </w:r>
      <w:proofErr w:type="gramStart"/>
      <w:r w:rsidR="00402F41">
        <w:rPr>
          <w:rFonts w:hint="eastAsia"/>
        </w:rPr>
        <w:t>矩阵阶数的</w:t>
      </w:r>
      <w:proofErr w:type="gramEnd"/>
      <w:r w:rsidR="00402F41">
        <w:rPr>
          <w:rFonts w:hint="eastAsia"/>
        </w:rPr>
        <w:t>增加，其无穷范数条件数越来越大，</w:t>
      </w:r>
      <w:r w:rsidR="00402F41" w:rsidRPr="00433ABF">
        <w:rPr>
          <w:position w:val="-6"/>
        </w:rPr>
        <w:object w:dxaOrig="720" w:dyaOrig="279" w14:anchorId="24DC8205">
          <v:shape id="_x0000_i1126" type="#_x0000_t75" style="width:36pt;height:13.95pt" o:ole="">
            <v:imagedata r:id="rId179" o:title=""/>
          </v:shape>
          <o:OLEObject Type="Embed" ProgID="Equation.DSMT4" ShapeID="_x0000_i1126" DrawAspect="Content" ObjectID="_1632985484" r:id="rId183"/>
        </w:object>
      </w:r>
      <w:r w:rsidR="00402F41">
        <w:rPr>
          <w:rFonts w:hint="eastAsia"/>
        </w:rPr>
        <w:t>解向量的相对误差仍会变得非常大。由此说明用余量</w:t>
      </w:r>
      <w:r w:rsidR="00402F41" w:rsidRPr="00402F41">
        <w:rPr>
          <w:position w:val="-6"/>
        </w:rPr>
        <w:object w:dxaOrig="760" w:dyaOrig="440" w14:anchorId="15362992">
          <v:shape id="_x0000_i1127" type="#_x0000_t75" style="width:38.15pt;height:22.05pt" o:ole="">
            <v:imagedata r:id="rId184" o:title=""/>
          </v:shape>
          <o:OLEObject Type="Embed" ProgID="Equation.DSMT4" ShapeID="_x0000_i1127" DrawAspect="Content" ObjectID="_1632985485" r:id="rId185"/>
        </w:object>
      </w:r>
      <w:r w:rsidR="00402F41">
        <w:rPr>
          <w:rFonts w:hint="eastAsia"/>
        </w:rPr>
        <w:t>的大小来检验近似解的准确程度的方法仅对良态方程组适用，对于病态方程组是不可靠的。</w:t>
      </w:r>
    </w:p>
    <w:sectPr w:rsidR="00497003" w:rsidRPr="00433A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5B9AAF" w14:textId="77777777" w:rsidR="0019586D" w:rsidRDefault="0019586D" w:rsidP="00503EAA">
      <w:r>
        <w:separator/>
      </w:r>
    </w:p>
  </w:endnote>
  <w:endnote w:type="continuationSeparator" w:id="0">
    <w:p w14:paraId="4268CB97" w14:textId="77777777" w:rsidR="0019586D" w:rsidRDefault="0019586D" w:rsidP="00503E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2B8D7A" w14:textId="77777777" w:rsidR="0019586D" w:rsidRDefault="0019586D" w:rsidP="00503EAA">
      <w:r>
        <w:separator/>
      </w:r>
    </w:p>
  </w:footnote>
  <w:footnote w:type="continuationSeparator" w:id="0">
    <w:p w14:paraId="755DE340" w14:textId="77777777" w:rsidR="0019586D" w:rsidRDefault="0019586D" w:rsidP="00503EA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3AA0"/>
    <w:rsid w:val="00035509"/>
    <w:rsid w:val="00061F05"/>
    <w:rsid w:val="00062B04"/>
    <w:rsid w:val="000660CF"/>
    <w:rsid w:val="00096CC2"/>
    <w:rsid w:val="000D50E6"/>
    <w:rsid w:val="001623B3"/>
    <w:rsid w:val="001777F7"/>
    <w:rsid w:val="0018401B"/>
    <w:rsid w:val="00184381"/>
    <w:rsid w:val="00184C53"/>
    <w:rsid w:val="0019586D"/>
    <w:rsid w:val="001B14C6"/>
    <w:rsid w:val="001B3AA0"/>
    <w:rsid w:val="001B5A17"/>
    <w:rsid w:val="001E1466"/>
    <w:rsid w:val="001F38A4"/>
    <w:rsid w:val="00217E30"/>
    <w:rsid w:val="00227659"/>
    <w:rsid w:val="0023475A"/>
    <w:rsid w:val="0027105F"/>
    <w:rsid w:val="002B5E9F"/>
    <w:rsid w:val="002D1FCE"/>
    <w:rsid w:val="002F0808"/>
    <w:rsid w:val="0031146A"/>
    <w:rsid w:val="00367D27"/>
    <w:rsid w:val="00390E7C"/>
    <w:rsid w:val="003A703B"/>
    <w:rsid w:val="003E7F4D"/>
    <w:rsid w:val="00401EA9"/>
    <w:rsid w:val="00402F41"/>
    <w:rsid w:val="004066BE"/>
    <w:rsid w:val="00411EC8"/>
    <w:rsid w:val="00420383"/>
    <w:rsid w:val="0042493E"/>
    <w:rsid w:val="00433ABF"/>
    <w:rsid w:val="00446CF3"/>
    <w:rsid w:val="004472B6"/>
    <w:rsid w:val="00466A35"/>
    <w:rsid w:val="0047354B"/>
    <w:rsid w:val="00486DAC"/>
    <w:rsid w:val="00497003"/>
    <w:rsid w:val="004A69B5"/>
    <w:rsid w:val="004A6C56"/>
    <w:rsid w:val="004C2351"/>
    <w:rsid w:val="00503EAA"/>
    <w:rsid w:val="00506A1F"/>
    <w:rsid w:val="005212D3"/>
    <w:rsid w:val="0053499C"/>
    <w:rsid w:val="00541D93"/>
    <w:rsid w:val="00572136"/>
    <w:rsid w:val="005862B8"/>
    <w:rsid w:val="005C43BE"/>
    <w:rsid w:val="005D3107"/>
    <w:rsid w:val="005D4DFA"/>
    <w:rsid w:val="005D7841"/>
    <w:rsid w:val="00655360"/>
    <w:rsid w:val="00684871"/>
    <w:rsid w:val="00692BB5"/>
    <w:rsid w:val="006A089C"/>
    <w:rsid w:val="006A55A6"/>
    <w:rsid w:val="006C06CB"/>
    <w:rsid w:val="006D26AB"/>
    <w:rsid w:val="006D3F1F"/>
    <w:rsid w:val="006E789A"/>
    <w:rsid w:val="006F0F5E"/>
    <w:rsid w:val="006F70E2"/>
    <w:rsid w:val="00716BCE"/>
    <w:rsid w:val="00716C22"/>
    <w:rsid w:val="00717B91"/>
    <w:rsid w:val="00763D87"/>
    <w:rsid w:val="00766E04"/>
    <w:rsid w:val="007A39B0"/>
    <w:rsid w:val="007B7140"/>
    <w:rsid w:val="007E54E8"/>
    <w:rsid w:val="007F0460"/>
    <w:rsid w:val="00804E0E"/>
    <w:rsid w:val="008223F4"/>
    <w:rsid w:val="0082766B"/>
    <w:rsid w:val="00834F47"/>
    <w:rsid w:val="00840AEA"/>
    <w:rsid w:val="008444AC"/>
    <w:rsid w:val="008465E1"/>
    <w:rsid w:val="0086107E"/>
    <w:rsid w:val="008658BA"/>
    <w:rsid w:val="00882234"/>
    <w:rsid w:val="008829DE"/>
    <w:rsid w:val="008937AB"/>
    <w:rsid w:val="008D4C26"/>
    <w:rsid w:val="008D7DF7"/>
    <w:rsid w:val="008F2998"/>
    <w:rsid w:val="009117D7"/>
    <w:rsid w:val="00912DE1"/>
    <w:rsid w:val="00927FFC"/>
    <w:rsid w:val="009423AD"/>
    <w:rsid w:val="0095353F"/>
    <w:rsid w:val="00964405"/>
    <w:rsid w:val="009766D3"/>
    <w:rsid w:val="00986AC9"/>
    <w:rsid w:val="0099697D"/>
    <w:rsid w:val="009C0DF0"/>
    <w:rsid w:val="009C34D8"/>
    <w:rsid w:val="009C6BEF"/>
    <w:rsid w:val="009C7E8E"/>
    <w:rsid w:val="009E65AE"/>
    <w:rsid w:val="009E7D99"/>
    <w:rsid w:val="00A10E9F"/>
    <w:rsid w:val="00A12D8E"/>
    <w:rsid w:val="00A36412"/>
    <w:rsid w:val="00A820D5"/>
    <w:rsid w:val="00AD097E"/>
    <w:rsid w:val="00AE1BDD"/>
    <w:rsid w:val="00AF7288"/>
    <w:rsid w:val="00B02E5C"/>
    <w:rsid w:val="00B23C7D"/>
    <w:rsid w:val="00B374D6"/>
    <w:rsid w:val="00B56244"/>
    <w:rsid w:val="00BB24C2"/>
    <w:rsid w:val="00BC12DB"/>
    <w:rsid w:val="00BD5599"/>
    <w:rsid w:val="00BE1D6B"/>
    <w:rsid w:val="00BF7A45"/>
    <w:rsid w:val="00C0124F"/>
    <w:rsid w:val="00C047A6"/>
    <w:rsid w:val="00C16B85"/>
    <w:rsid w:val="00C30CDE"/>
    <w:rsid w:val="00C46D43"/>
    <w:rsid w:val="00C47F2A"/>
    <w:rsid w:val="00C603A0"/>
    <w:rsid w:val="00CA4582"/>
    <w:rsid w:val="00CC5D1C"/>
    <w:rsid w:val="00CE37F3"/>
    <w:rsid w:val="00CF2CC3"/>
    <w:rsid w:val="00D2170D"/>
    <w:rsid w:val="00D225BF"/>
    <w:rsid w:val="00D24AB3"/>
    <w:rsid w:val="00D4346F"/>
    <w:rsid w:val="00D85335"/>
    <w:rsid w:val="00DC1405"/>
    <w:rsid w:val="00DD0C2F"/>
    <w:rsid w:val="00E158A9"/>
    <w:rsid w:val="00E205F0"/>
    <w:rsid w:val="00E33335"/>
    <w:rsid w:val="00E67E65"/>
    <w:rsid w:val="00E739E3"/>
    <w:rsid w:val="00E86FFB"/>
    <w:rsid w:val="00E9103D"/>
    <w:rsid w:val="00EC70A1"/>
    <w:rsid w:val="00EE4235"/>
    <w:rsid w:val="00EF52E0"/>
    <w:rsid w:val="00F04445"/>
    <w:rsid w:val="00F06679"/>
    <w:rsid w:val="00F128C5"/>
    <w:rsid w:val="00F15BFB"/>
    <w:rsid w:val="00F41CAA"/>
    <w:rsid w:val="00F44727"/>
    <w:rsid w:val="00F52BEE"/>
    <w:rsid w:val="00F75343"/>
    <w:rsid w:val="00F84C0C"/>
    <w:rsid w:val="00F92BD5"/>
    <w:rsid w:val="00F97D9F"/>
    <w:rsid w:val="00FB7F99"/>
    <w:rsid w:val="00FD19B4"/>
    <w:rsid w:val="00FE4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7DACA1"/>
  <w15:chartTrackingRefBased/>
  <w15:docId w15:val="{D6D3DE90-A4A3-44E8-95FF-C576E13F50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1B3AA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1B3AA0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3">
    <w:name w:val="Placeholder Text"/>
    <w:basedOn w:val="a0"/>
    <w:uiPriority w:val="99"/>
    <w:semiHidden/>
    <w:rsid w:val="001B3AA0"/>
    <w:rPr>
      <w:color w:val="808080"/>
    </w:rPr>
  </w:style>
  <w:style w:type="table" w:styleId="a4">
    <w:name w:val="Table Grid"/>
    <w:basedOn w:val="a1"/>
    <w:uiPriority w:val="39"/>
    <w:rsid w:val="008610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503E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3EAA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3E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3EA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C34D8"/>
    <w:pPr>
      <w:tabs>
        <w:tab w:val="center" w:pos="4160"/>
        <w:tab w:val="right" w:pos="8300"/>
      </w:tabs>
      <w:spacing w:line="360" w:lineRule="auto"/>
      <w:ind w:firstLineChars="200" w:firstLine="480"/>
    </w:pPr>
  </w:style>
  <w:style w:type="character" w:customStyle="1" w:styleId="MTDisplayEquation0">
    <w:name w:val="MTDisplayEquation 字符"/>
    <w:basedOn w:val="a0"/>
    <w:link w:val="MTDisplayEquation"/>
    <w:rsid w:val="009C34D8"/>
  </w:style>
  <w:style w:type="paragraph" w:styleId="a9">
    <w:name w:val="Balloon Text"/>
    <w:basedOn w:val="a"/>
    <w:link w:val="aa"/>
    <w:uiPriority w:val="99"/>
    <w:semiHidden/>
    <w:unhideWhenUsed/>
    <w:rsid w:val="00497003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49700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8.bin"/><Relationship Id="rId84" Type="http://schemas.openxmlformats.org/officeDocument/2006/relationships/image" Target="media/image32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4.bin"/><Relationship Id="rId138" Type="http://schemas.openxmlformats.org/officeDocument/2006/relationships/oleObject" Target="embeddings/oleObject77.bin"/><Relationship Id="rId154" Type="http://schemas.openxmlformats.org/officeDocument/2006/relationships/oleObject" Target="embeddings/oleObject86.bin"/><Relationship Id="rId159" Type="http://schemas.openxmlformats.org/officeDocument/2006/relationships/oleObject" Target="embeddings/oleObject89.bin"/><Relationship Id="rId175" Type="http://schemas.openxmlformats.org/officeDocument/2006/relationships/image" Target="media/image72.wmf"/><Relationship Id="rId170" Type="http://schemas.openxmlformats.org/officeDocument/2006/relationships/oleObject" Target="embeddings/oleObject95.bin"/><Relationship Id="rId16" Type="http://schemas.openxmlformats.org/officeDocument/2006/relationships/image" Target="media/image6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74" Type="http://schemas.openxmlformats.org/officeDocument/2006/relationships/image" Target="media/image27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1.bin"/><Relationship Id="rId149" Type="http://schemas.openxmlformats.org/officeDocument/2006/relationships/image" Target="media/image60.wmf"/><Relationship Id="rId5" Type="http://schemas.openxmlformats.org/officeDocument/2006/relationships/endnotes" Target="endnotes.xml"/><Relationship Id="rId90" Type="http://schemas.openxmlformats.org/officeDocument/2006/relationships/image" Target="media/image35.wmf"/><Relationship Id="rId95" Type="http://schemas.openxmlformats.org/officeDocument/2006/relationships/image" Target="media/image36.wmf"/><Relationship Id="rId160" Type="http://schemas.openxmlformats.org/officeDocument/2006/relationships/oleObject" Target="embeddings/oleObject90.bin"/><Relationship Id="rId165" Type="http://schemas.openxmlformats.org/officeDocument/2006/relationships/image" Target="media/image67.wmf"/><Relationship Id="rId181" Type="http://schemas.openxmlformats.org/officeDocument/2006/relationships/image" Target="media/image75.wmf"/><Relationship Id="rId186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3.bin"/><Relationship Id="rId118" Type="http://schemas.openxmlformats.org/officeDocument/2006/relationships/image" Target="media/image47.wmf"/><Relationship Id="rId134" Type="http://schemas.openxmlformats.org/officeDocument/2006/relationships/image" Target="media/image54.wmf"/><Relationship Id="rId139" Type="http://schemas.openxmlformats.org/officeDocument/2006/relationships/oleObject" Target="embeddings/oleObject78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4.bin"/><Relationship Id="rId155" Type="http://schemas.openxmlformats.org/officeDocument/2006/relationships/image" Target="media/image63.wmf"/><Relationship Id="rId171" Type="http://schemas.openxmlformats.org/officeDocument/2006/relationships/image" Target="media/image70.wmf"/><Relationship Id="rId176" Type="http://schemas.openxmlformats.org/officeDocument/2006/relationships/oleObject" Target="embeddings/oleObject98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8.bin"/><Relationship Id="rId108" Type="http://schemas.openxmlformats.org/officeDocument/2006/relationships/image" Target="media/image42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72.bin"/><Relationship Id="rId54" Type="http://schemas.openxmlformats.org/officeDocument/2006/relationships/image" Target="media/image20.wmf"/><Relationship Id="rId70" Type="http://schemas.openxmlformats.org/officeDocument/2006/relationships/image" Target="media/image25.wmf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4.bin"/><Relationship Id="rId140" Type="http://schemas.openxmlformats.org/officeDocument/2006/relationships/image" Target="media/image56.wmf"/><Relationship Id="rId145" Type="http://schemas.openxmlformats.org/officeDocument/2006/relationships/oleObject" Target="embeddings/oleObject82.bin"/><Relationship Id="rId161" Type="http://schemas.openxmlformats.org/officeDocument/2006/relationships/image" Target="media/image65.wmf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1.bin"/><Relationship Id="rId187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s://www.baidu.com/link?url=9juKVhVsVxmpBMo776GI7-_C3TOuWfwo8Ixl7RfKvRuoU1DJth3iXiZccCS-F9T6Wj7c_aann7vQlkpb-qfaedKBKGoVsu0zA5F7GI6isVWqlwqOQ43JpwI0xHkOILhGAYIaHiYSLdWdAo-wK-Va5ZYylsYfAqNsSOfohOgU3fPgnkyLrZICYKMm7ldHI2XEo2x3Dsq7M4pL645gg7K0W8afZ53oasap6ceBT9wyAPe-Y-q6oXKdPxyDenxyYpaexilbuxQd-e2FItd7ysTcXtuteVUjoWVbxBWv2rZVnJnmEO_UDewF3P1ePG4xjK3YD4TVBuM95tlHRfK7bdNJ4eVz35DYfwZZrGKu1Z7CEA8hVStecFcUWh33EOTtRLD9FgGUk-3CNiu2xOtKif76AwAwr1P9LSyf8dbSve4lkUjEIxIRzVsLUpcDVuXX3xvOwIzV1_j33dXktCJXtWyawap_N-mstJFYJ81QtdDRWejwlf9FC0L41ZTA2RH4NtJt4yRJ7rSTIuGySzVjHiGxGhUvrXi-pM2mkgHm6pUOk1ZZiLEkpVY1Y4BLwjCd8NeXCLM9xKiIqwPphy3C40rIH8BiMEJXW8MABtpi4N-OOsrD6f5TohKN9Nzx2dT0tlyZ6EyoPrQXJDHi41uCLObcgPciXnIyWaalL3v63_tbhGGQuRHPa-ab5T9J0T6G0XQIqQGX1E0WV-_IOqGoEWZXOcF0Lmo_8h2zqmtrnPNUTX5yl-7rUGkvI5JvcRtPA17v&amp;timg=&amp;click_t=1540285255174&amp;s_info=1350_661&amp;wd=&amp;eqid=bd1672330003099c000000035bcee333" TargetMode="Externa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5.wmf"/><Relationship Id="rId119" Type="http://schemas.openxmlformats.org/officeDocument/2006/relationships/oleObject" Target="embeddings/oleObject66.bin"/><Relationship Id="rId44" Type="http://schemas.openxmlformats.org/officeDocument/2006/relationships/image" Target="media/image17.wmf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3.wmf"/><Relationship Id="rId130" Type="http://schemas.openxmlformats.org/officeDocument/2006/relationships/image" Target="media/image52.wmf"/><Relationship Id="rId135" Type="http://schemas.openxmlformats.org/officeDocument/2006/relationships/oleObject" Target="embeddings/oleObject75.bin"/><Relationship Id="rId151" Type="http://schemas.openxmlformats.org/officeDocument/2006/relationships/image" Target="media/image61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73.wmf"/><Relationship Id="rId172" Type="http://schemas.openxmlformats.org/officeDocument/2006/relationships/oleObject" Target="embeddings/oleObject96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76" Type="http://schemas.openxmlformats.org/officeDocument/2006/relationships/image" Target="media/image28.wmf"/><Relationship Id="rId97" Type="http://schemas.openxmlformats.org/officeDocument/2006/relationships/image" Target="media/image37.wmf"/><Relationship Id="rId104" Type="http://schemas.openxmlformats.org/officeDocument/2006/relationships/image" Target="media/image40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9.bin"/><Relationship Id="rId146" Type="http://schemas.openxmlformats.org/officeDocument/2006/relationships/image" Target="media/image58.jpg"/><Relationship Id="rId167" Type="http://schemas.openxmlformats.org/officeDocument/2006/relationships/image" Target="media/image68.wmf"/><Relationship Id="rId7" Type="http://schemas.openxmlformats.org/officeDocument/2006/relationships/image" Target="media/image1.jpeg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2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5.wmf"/><Relationship Id="rId157" Type="http://schemas.openxmlformats.org/officeDocument/2006/relationships/image" Target="media/image64.wmf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1.wmf"/><Relationship Id="rId152" Type="http://schemas.openxmlformats.org/officeDocument/2006/relationships/oleObject" Target="embeddings/oleObject85.bin"/><Relationship Id="rId173" Type="http://schemas.openxmlformats.org/officeDocument/2006/relationships/image" Target="media/image71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4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57.wmf"/><Relationship Id="rId163" Type="http://schemas.openxmlformats.org/officeDocument/2006/relationships/image" Target="media/image66.wmf"/><Relationship Id="rId184" Type="http://schemas.openxmlformats.org/officeDocument/2006/relationships/image" Target="media/image76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7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6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2.bin"/><Relationship Id="rId132" Type="http://schemas.openxmlformats.org/officeDocument/2006/relationships/image" Target="media/image53.wmf"/><Relationship Id="rId153" Type="http://schemas.openxmlformats.org/officeDocument/2006/relationships/image" Target="media/image62.wmf"/><Relationship Id="rId174" Type="http://schemas.openxmlformats.org/officeDocument/2006/relationships/oleObject" Target="embeddings/oleObject97.bin"/><Relationship Id="rId179" Type="http://schemas.openxmlformats.org/officeDocument/2006/relationships/image" Target="media/image7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41.wmf"/><Relationship Id="rId127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94" Type="http://schemas.openxmlformats.org/officeDocument/2006/relationships/oleObject" Target="embeddings/oleObject53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69.wmf"/><Relationship Id="rId185" Type="http://schemas.openxmlformats.org/officeDocument/2006/relationships/oleObject" Target="embeddings/oleObject103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5</TotalTime>
  <Pages>16</Pages>
  <Words>1360</Words>
  <Characters>7754</Characters>
  <Application>Microsoft Office Word</Application>
  <DocSecurity>0</DocSecurity>
  <Lines>64</Lines>
  <Paragraphs>18</Paragraphs>
  <ScaleCrop>false</ScaleCrop>
  <Company/>
  <LinksUpToDate>false</LinksUpToDate>
  <CharactersWithSpaces>9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 zhixiang</dc:creator>
  <cp:keywords/>
  <dc:description/>
  <cp:lastModifiedBy>曾 昕卢</cp:lastModifiedBy>
  <cp:revision>22</cp:revision>
  <cp:lastPrinted>2018-10-28T15:46:00Z</cp:lastPrinted>
  <dcterms:created xsi:type="dcterms:W3CDTF">2018-10-22T07:01:00Z</dcterms:created>
  <dcterms:modified xsi:type="dcterms:W3CDTF">2019-10-19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